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00" w:firstRow="0" w:lastRow="0" w:firstColumn="0" w:lastColumn="0" w:noHBand="0" w:noVBand="0"/>
      </w:tblPr>
      <w:tblGrid>
        <w:gridCol w:w="3428"/>
        <w:gridCol w:w="6427"/>
      </w:tblGrid>
      <w:tr w:rsidR="00C903D9" w:rsidRPr="00C903D9" w14:paraId="4826C088" w14:textId="77777777" w:rsidTr="005907EF">
        <w:trPr>
          <w:trHeight w:val="2160"/>
        </w:trPr>
        <w:tc>
          <w:tcPr>
            <w:tcW w:w="3513" w:type="dxa"/>
          </w:tcPr>
          <w:p w14:paraId="04B387EA" w14:textId="77777777" w:rsidR="001A0750" w:rsidRPr="00C903D9" w:rsidRDefault="00BD4376" w:rsidP="00DE113F">
            <w:pPr>
              <w:pStyle w:val="Heading1"/>
              <w:spacing w:line="240" w:lineRule="auto"/>
              <w:ind w:left="0"/>
              <w:jc w:val="center"/>
              <w:rPr>
                <w:rFonts w:ascii="Times New Roman" w:hAnsi="Times New Roman"/>
                <w:b w:val="0"/>
                <w:sz w:val="24"/>
                <w:szCs w:val="24"/>
              </w:rPr>
            </w:pPr>
            <w:bookmarkStart w:id="0" w:name="_GoBack"/>
            <w:bookmarkEnd w:id="0"/>
            <w:r w:rsidRPr="00C903D9">
              <w:rPr>
                <w:rFonts w:ascii="Times New Roman" w:hAnsi="Times New Roman"/>
                <w:b w:val="0"/>
                <w:sz w:val="24"/>
                <w:szCs w:val="24"/>
              </w:rPr>
              <w:t>PHÒNG GD</w:t>
            </w:r>
            <w:r w:rsidR="00E46C12" w:rsidRPr="00C903D9">
              <w:rPr>
                <w:rFonts w:ascii="Times New Roman" w:hAnsi="Times New Roman"/>
                <w:b w:val="0"/>
                <w:sz w:val="24"/>
                <w:szCs w:val="24"/>
              </w:rPr>
              <w:t>&amp; ĐT NGA SƠN</w:t>
            </w:r>
          </w:p>
          <w:p w14:paraId="7671DC25" w14:textId="2F960578" w:rsidR="001A0750" w:rsidRPr="00C903D9" w:rsidRDefault="00C845B5" w:rsidP="00DE113F">
            <w:pPr>
              <w:pStyle w:val="Heading1"/>
              <w:spacing w:line="240" w:lineRule="auto"/>
              <w:ind w:left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903D9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B6A7732" wp14:editId="4E8B5529">
                      <wp:simplePos x="0" y="0"/>
                      <wp:positionH relativeFrom="column">
                        <wp:posOffset>230505</wp:posOffset>
                      </wp:positionH>
                      <wp:positionV relativeFrom="paragraph">
                        <wp:posOffset>179070</wp:posOffset>
                      </wp:positionV>
                      <wp:extent cx="1500505" cy="0"/>
                      <wp:effectExtent l="0" t="0" r="0" b="0"/>
                      <wp:wrapNone/>
                      <wp:docPr id="900619462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0050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C748F2C" id="Straight Connector 23" o:spid="_x0000_s1026" style="position:absolute;flip:y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8.15pt,14.1pt" to="136.3pt,14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8vhvoAEAAJIDAAAOAAAAZHJzL2Uyb0RvYy54bWysU01rGzEQvRfyH4Tu8a4DLmXxOoeE9hLa 0K+7oh15RSWNkFTv+t93NLY3oS2llF6EPt57M29mtL2dvRMHSNli6OV61UoBQeNgw76XXz6/vX4j RS4qDMphgF4eIcvb3dWr7RQ7uMER3QBJkEjI3RR7OZYSu6bJegSv8gojBHo0mLwqdEz7ZkhqInXv mpu2fd1MmIaYUEPOdHt/epQ71jcGdPlgTIYiXC8pt8Jr4vWprs1uq7p9UnG0+pyG+ocsvLKBgi5S 96oo8T3ZX6S81QkzmrLS6Bs0xmpgD+Rm3f7k5tOoIrAXKk6OS5ny/5PV7w934TFRGaaYuxwfU3Ux m+SFcTZ+pZ6yL8pUzFy241I2mIvQdLnetO2m3UihL2/NSaJKxZTLO0Av6qaXzobqSHXq8JALhSXo BUKH5yR4V44OKtiFj2CEHWowZvN8wJ1L4qCos8O3de0kaTGyUox1biG1fyadsZUGPDN/S1zQHBFD WYjeBky/i1rmS6rmhL+4Pnmttp9wOHJLuBzUeHZ2HtI6WS/PTH/+SrsfAAAA//8DAFBLAwQUAAYA CAAAACEA4XhJWtsAAAAIAQAADwAAAGRycy9kb3ducmV2LnhtbEyPwU7DMBBE70j8g7VIvVEbV02r kE1VKlWcaXvpzYmXJCJeh9htw99jxAGOszOaeVtsJteLK42h84zwNFcgiGtvO24QTsf94xpEiIat 6T0TwhcF2JT3d4XJrb/xG10PsRGphENuENoYh1zKULfkTJj7gTh57350JiY5NtKO5pbKXS+1Upl0 puO00JqBdi3VH4eLQzi+OjVVsdsRf67U9vyyzPi8RJw9TNtnEJGm+BeGH/yEDmViqvyFbRA9wiJb pCSCXmsQydcrnYGofg+yLOT/B8pvAAAA//8DAFBLAQItABQABgAIAAAAIQC2gziS/gAAAOEBAAAT AAAAAAAAAAAAAAAAAAAAAABbQ29udGVudF9UeXBlc10ueG1sUEsBAi0AFAAGAAgAAAAhADj9If/W AAAAlAEAAAsAAAAAAAAAAAAAAAAALwEAAF9yZWxzLy5yZWxzUEsBAi0AFAAGAAgAAAAhAJPy+G+g AQAAkgMAAA4AAAAAAAAAAAAAAAAALgIAAGRycy9lMm9Eb2MueG1sUEsBAi0AFAAGAAgAAAAhAOF4 SVrbAAAACAEAAA8AAAAAAAAAAAAAAAAA+gMAAGRycy9kb3ducmV2LnhtbFBLBQYAAAAABAAEAPMA AAACBQAAAAA= " strokecolor="black [3200]" strokeweight=".5pt">
                      <v:stroke joinstyle="miter"/>
                    </v:line>
                  </w:pict>
                </mc:Fallback>
              </mc:AlternateContent>
            </w:r>
            <w:r w:rsidR="00446F15" w:rsidRPr="00C903D9">
              <w:rPr>
                <w:rFonts w:ascii="Times New Roman" w:hAnsi="Times New Roman"/>
                <w:sz w:val="24"/>
                <w:szCs w:val="24"/>
              </w:rPr>
              <w:t xml:space="preserve">CỤM CHUYÊN MÔN SỐ </w:t>
            </w:r>
            <w:r w:rsidR="00E12665"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091763DE" w14:textId="28FB0C78" w:rsidR="001A0750" w:rsidRPr="00C903D9" w:rsidRDefault="001A0750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903D9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EA2A5F9" wp14:editId="218D94E7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63500</wp:posOffset>
                      </wp:positionV>
                      <wp:extent cx="0" cy="0"/>
                      <wp:effectExtent l="5080" t="12700" r="13970" b="63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CE05982" id="Straight Connector 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5pt" to="63pt,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sK0bpwEAAEIDAAAOAAAAZHJzL2Uyb0RvYy54bWysUk1vGyEQvVfKf0Dc67UtpWpXXufgNLmk raUkP2AM7C4qy6AZ7F3/+wL+aJTcqnJAMB+P9x6zupsGJw6G2KJv5GI2l8J4hdr6rpGvLw+fv0rB EbwGh9408mhY3q1vPq3GUJsl9ui0IZFAPNdjaGQfY6irilVvBuAZBuNTskUaIKYrdZUmGBP64Krl fP6lGpF0IFSGOUXvT0m5Lvhta1T81bZsonCNTNxi2ansu7xX6xXUHUHorTrTgH9gMYD16dEr1D1E EHuyH6AGqwgZ2zhTOFTYtlaZoiGpWczfqXnuIZiiJZnD4WoT/z9Y9fOw8VvK1NXkn8MTqt8sPG56 8J0pBF6OIX3cIltVjYHra0u+cNiS2I0/UKca2EcsLkwtDRky6RNTMft4NdtMUahTUF2iFdSXlkAc Hw0OIh8a6azPDkANhyeOmQLUl5Ic9vhgnSu/6LwYG/ntdnlbGhid1TmZy5i63caROECeg7KKnpR5 W0a497qA9Qb09/M5gnWnc3rc+bMNWXkeM653qI9butiTPqqwPA9VnoS399L9d/TXfwAAAP//AwBQ SwMEFAAGAAgAAAAhAEnZfCbZAAAACQEAAA8AAABkcnMvZG93bnJldi54bWxMT8FOwzAMvSPxD5GR uEwsoUgTKk0nBPTGhQHi6jVeW61xuibbCl+PBwc42e/56fm9Yjn5Xh1ojF1gC9dzA4q4Dq7jxsLb a3V1CyomZId9YLLwSRGW5flZgbkLR36hwyo1Skw45mihTWnItY51Sx7jPAzEctuE0WMSODbajXgU c9/rzJiF9tixfGhxoIeW6u1q7y3E6p121desnpmPmyZQtnt8fkJrLy+m+ztQiab0J4ZTfIkOpWRa hz27qHrB2UK6JFmMzJPgh1j/Eros9P8G5TcAAAD//wMAUEsBAi0AFAAGAAgAAAAhALaDOJL+AAAA 4QEAABMAAAAAAAAAAAAAAAAAAAAAAFtDb250ZW50X1R5cGVzXS54bWxQSwECLQAUAAYACAAAACEA OP0h/9YAAACUAQAACwAAAAAAAAAAAAAAAAAvAQAAX3JlbHMvLnJlbHNQSwECLQAUAAYACAAAACEA xrCtG6cBAABCAwAADgAAAAAAAAAAAAAAAAAuAgAAZHJzL2Uyb0RvYy54bWxQSwECLQAUAAYACAAA ACEASdl8JtkAAAAJAQAADwAAAAAAAAAAAAAAAAABBAAAZHJzL2Rvd25yZXYueG1sUEsFBgAAAAAE AAQA8wAAAAcFAAAAAA== "/>
                  </w:pict>
                </mc:Fallback>
              </mc:AlternateContent>
            </w:r>
            <w:r w:rsidRPr="00C903D9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DD24498" wp14:editId="4F96280D">
                      <wp:simplePos x="0" y="0"/>
                      <wp:positionH relativeFrom="column">
                        <wp:posOffset>215265</wp:posOffset>
                      </wp:positionH>
                      <wp:positionV relativeFrom="paragraph">
                        <wp:posOffset>88900</wp:posOffset>
                      </wp:positionV>
                      <wp:extent cx="1499235" cy="342900"/>
                      <wp:effectExtent l="10795" t="9525" r="13970" b="952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9923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5FBBB3" w14:textId="19624FE0" w:rsidR="0067460A" w:rsidRPr="000C4523" w:rsidRDefault="000C4523" w:rsidP="001A0750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7DD2449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6.95pt;margin-top:7pt;width:118.0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KhQYFgIAACsEAAAOAAAAZHJzL2Uyb0RvYy54bWysU9tu2zAMfR+wfxD0vjhxk60x4hRdugwD ugvQ7QMUWbaFyaJGKbGzrx8lp2nQbS/D/CCIJnVIHh6ubobOsINCr8GWfDaZcqashErbpuTfvm5f XXPmg7CVMGBVyY/K85v1yxer3hUqhxZMpZARiPVF70rehuCKLPOyVZ3wE3DKkrMG7EQgE5usQtET emeyfDp9nfWAlUOQynv6ezc6+Trh17WS4XNdexWYKTnVFtKJ6dzFM1uvRNGgcK2WpzLEP1TRCW0p 6RnqTgTB9qh/g+q0RPBQh4mELoO61lKlHqib2fRZNw+tcCr1QuR4d6bJ/z9Y+enw4L4gC8NbGGiA qQnv7kF+98zCphW2UbeI0LdKVJR4FinLeueL09NItS98BNn1H6GiIYt9gAQ01NhFVqhPRug0gOOZ dDUEJmPK+XKZXy04k+S7mufLaZpKJorH1w59eK+gY/FScqShJnRxuPchViOKx5CYzIPR1VYbkwxs dhuD7CBIANv0pQaehRnL+pIvF/liJOCvENP0/Qmi04GUbHRX8utzkCgibe9slXQWhDbjnUo29sRj pG4kMQy7gQIjnzuojsQowqhY2jC6tIA/OetJrSX3P/YCFWfmg6WpLGfzeZR3MuaLNzkZeOnZXXqE lQRV8sDZeN2EcSX2DnXTUqZRBxZuaZK1TiQ/VXWqmxSZuD9tT5T8pZ2innZ8/QsAAP//AwBQSwME FAAGAAgAAAAhAAaKl5beAAAACAEAAA8AAABkcnMvZG93bnJldi54bWxMj81OwzAQhO9IvIO1SFwQ tWmqNA1xKoQEglspVbm68TaJ8E+w3TS8PcsJbrs7o9lvqvVkDRsxxN47CXczAQxd43XvWgm796fb AlhMymllvEMJ3xhhXV9eVKrU/uzecNymllGIi6WS0KU0lJzHpkOr4swP6Eg7+mBVojW0XAd1pnBr +FyInFvVO/rQqQEfO2w+tycroVi8jB/xNdvsm/xoVulmOT5/BSmvr6aHe2AJp/Rnhl98QoeamA7+ 5HRkRkKWrchJ9wVVIn2+FDQcJOSFAF5X/H+B+gcAAP//AwBQSwECLQAUAAYACAAAACEAtoM4kv4A AADhAQAAEwAAAAAAAAAAAAAAAAAAAAAAW0NvbnRlbnRfVHlwZXNdLnhtbFBLAQItABQABgAIAAAA IQA4/SH/1gAAAJQBAAALAAAAAAAAAAAAAAAAAC8BAABfcmVscy8ucmVsc1BLAQItABQABgAIAAAA IQCSKhQYFgIAACsEAAAOAAAAAAAAAAAAAAAAAC4CAABkcnMvZTJvRG9jLnhtbFBLAQItABQABgAI AAAAIQAGipeW3gAAAAgBAAAPAAAAAAAAAAAAAAAAAHAEAABkcnMvZG93bnJldi54bWxQSwUGAAAA AAQABADzAAAAewUAAAAA ">
                      <v:textbox>
                        <w:txbxContent>
                          <w:p w14:paraId="195FBBB3" w14:textId="19624FE0" w:rsidR="0067460A" w:rsidRPr="000C4523" w:rsidRDefault="000C4523" w:rsidP="001A0750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15EE8D4" w14:textId="77777777" w:rsidR="001A0750" w:rsidRPr="00C903D9" w:rsidRDefault="001A0750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116FB2A" w14:textId="3BA1469E" w:rsidR="001A0750" w:rsidRPr="00C903D9" w:rsidRDefault="001A0750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903D9">
              <w:rPr>
                <w:rFonts w:ascii="Times New Roman" w:hAnsi="Times New Roman"/>
                <w:sz w:val="28"/>
                <w:szCs w:val="28"/>
              </w:rPr>
              <w:t>(</w:t>
            </w:r>
            <w:r w:rsidR="002E432B" w:rsidRPr="00C903D9">
              <w:rPr>
                <w:rFonts w:ascii="Times New Roman" w:hAnsi="Times New Roman"/>
                <w:sz w:val="28"/>
                <w:szCs w:val="28"/>
              </w:rPr>
              <w:t xml:space="preserve">Đề thi gồm </w:t>
            </w:r>
            <w:r w:rsidRPr="00C903D9">
              <w:rPr>
                <w:rFonts w:ascii="Times New Roman" w:hAnsi="Times New Roman"/>
                <w:sz w:val="28"/>
                <w:szCs w:val="28"/>
              </w:rPr>
              <w:t>01 trang)</w:t>
            </w:r>
          </w:p>
        </w:tc>
        <w:tc>
          <w:tcPr>
            <w:tcW w:w="6625" w:type="dxa"/>
          </w:tcPr>
          <w:p w14:paraId="39AE2E2F" w14:textId="4FA234D2" w:rsidR="00BD4376" w:rsidRPr="00C903D9" w:rsidRDefault="00BD4376" w:rsidP="00DE113F">
            <w:pPr>
              <w:pStyle w:val="Heading1"/>
              <w:spacing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03D9">
              <w:rPr>
                <w:rFonts w:ascii="Times New Roman" w:hAnsi="Times New Roman"/>
                <w:sz w:val="24"/>
                <w:szCs w:val="24"/>
              </w:rPr>
              <w:t xml:space="preserve">ĐỀ THI KHẢO SÁT HỌC SINH GIỎI LỚP  </w:t>
            </w:r>
            <w:r w:rsidR="000C4523" w:rsidRPr="00C903D9">
              <w:rPr>
                <w:rFonts w:ascii="Times New Roman" w:hAnsi="Times New Roman"/>
                <w:sz w:val="24"/>
                <w:szCs w:val="24"/>
              </w:rPr>
              <w:t>8</w:t>
            </w:r>
          </w:p>
          <w:p w14:paraId="6A2E9631" w14:textId="3544A5AD" w:rsidR="00BD4376" w:rsidRPr="00C903D9" w:rsidRDefault="00BD4376" w:rsidP="00DE113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03D9">
              <w:rPr>
                <w:rFonts w:ascii="Times New Roman" w:hAnsi="Times New Roman"/>
                <w:b/>
                <w:sz w:val="24"/>
                <w:szCs w:val="24"/>
              </w:rPr>
              <w:t>NĂM HỌC:  202</w:t>
            </w:r>
            <w:r w:rsidR="000C4523" w:rsidRPr="00C903D9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C903D9">
              <w:rPr>
                <w:rFonts w:ascii="Times New Roman" w:hAnsi="Times New Roman"/>
                <w:b/>
                <w:sz w:val="24"/>
                <w:szCs w:val="24"/>
              </w:rPr>
              <w:t xml:space="preserve"> - 202</w:t>
            </w:r>
            <w:r w:rsidR="000C4523" w:rsidRPr="00C903D9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  <w:p w14:paraId="1844BCD4" w14:textId="77777777" w:rsidR="00BD4376" w:rsidRPr="00C903D9" w:rsidRDefault="00BD4376" w:rsidP="00DE113F">
            <w:pPr>
              <w:pStyle w:val="Heading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903D9">
              <w:rPr>
                <w:rFonts w:ascii="Times New Roman" w:hAnsi="Times New Roman"/>
                <w:b w:val="0"/>
                <w:sz w:val="28"/>
                <w:szCs w:val="28"/>
              </w:rPr>
              <w:t>Môn thi:</w:t>
            </w:r>
            <w:r w:rsidRPr="00C903D9">
              <w:rPr>
                <w:rFonts w:ascii="Times New Roman" w:hAnsi="Times New Roman"/>
                <w:sz w:val="28"/>
                <w:szCs w:val="28"/>
              </w:rPr>
              <w:t xml:space="preserve"> Toán</w:t>
            </w:r>
          </w:p>
          <w:p w14:paraId="200CE17E" w14:textId="77777777" w:rsidR="00BD4376" w:rsidRPr="00C903D9" w:rsidRDefault="00BD437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903D9">
              <w:rPr>
                <w:rFonts w:ascii="Times New Roman" w:hAnsi="Times New Roman"/>
                <w:sz w:val="28"/>
                <w:szCs w:val="28"/>
              </w:rPr>
              <w:t>Thời gian làm bài: 150 phút</w:t>
            </w:r>
          </w:p>
          <w:p w14:paraId="29335566" w14:textId="7281EBE1" w:rsidR="00BD4376" w:rsidRPr="00C903D9" w:rsidRDefault="00BD437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903D9">
              <w:rPr>
                <w:rFonts w:ascii="Times New Roman" w:hAnsi="Times New Roman"/>
                <w:sz w:val="28"/>
                <w:szCs w:val="28"/>
              </w:rPr>
              <w:t xml:space="preserve">Ngày thi: </w:t>
            </w:r>
            <w:r w:rsidR="000C4523" w:rsidRPr="00C903D9">
              <w:rPr>
                <w:rFonts w:ascii="Times New Roman" w:hAnsi="Times New Roman"/>
                <w:sz w:val="28"/>
                <w:szCs w:val="28"/>
              </w:rPr>
              <w:t>7</w:t>
            </w:r>
            <w:r w:rsidRPr="00C903D9">
              <w:rPr>
                <w:rFonts w:ascii="Times New Roman" w:hAnsi="Times New Roman"/>
                <w:sz w:val="28"/>
                <w:szCs w:val="28"/>
              </w:rPr>
              <w:t>/1</w:t>
            </w:r>
            <w:r w:rsidR="000C4523" w:rsidRPr="00C903D9">
              <w:rPr>
                <w:rFonts w:ascii="Times New Roman" w:hAnsi="Times New Roman"/>
                <w:sz w:val="28"/>
                <w:szCs w:val="28"/>
              </w:rPr>
              <w:t>1</w:t>
            </w:r>
            <w:r w:rsidRPr="00C903D9">
              <w:rPr>
                <w:rFonts w:ascii="Times New Roman" w:hAnsi="Times New Roman"/>
                <w:sz w:val="28"/>
                <w:szCs w:val="28"/>
              </w:rPr>
              <w:t>/2024</w:t>
            </w:r>
          </w:p>
          <w:p w14:paraId="315FED7E" w14:textId="77777777" w:rsidR="001A0750" w:rsidRPr="00C903D9" w:rsidRDefault="001A0750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11B4FF5F" w14:textId="6C6742C3" w:rsidR="004A0E90" w:rsidRPr="00C903D9" w:rsidRDefault="004A0E90" w:rsidP="000D3538">
      <w:pPr>
        <w:tabs>
          <w:tab w:val="left" w:pos="3570"/>
        </w:tabs>
        <w:spacing w:after="0"/>
        <w:rPr>
          <w:rFonts w:ascii="Times New Roman" w:hAnsi="Times New Roman"/>
          <w:sz w:val="28"/>
          <w:szCs w:val="28"/>
          <w:u w:val="single"/>
        </w:rPr>
      </w:pPr>
      <w:r w:rsidRPr="00C903D9">
        <w:rPr>
          <w:rFonts w:ascii="Times New Roman" w:hAnsi="Times New Roman"/>
          <w:sz w:val="28"/>
          <w:szCs w:val="28"/>
          <w:u w:val="single"/>
        </w:rPr>
        <w:t>ĐỀ BÀI:</w:t>
      </w:r>
      <w:r w:rsidR="00666697" w:rsidRPr="00C903D9">
        <w:rPr>
          <w:rFonts w:ascii="Times New Roman" w:hAnsi="Times New Roman"/>
          <w:sz w:val="28"/>
          <w:szCs w:val="28"/>
          <w:u w:val="single"/>
        </w:rPr>
        <w:t xml:space="preserve"> </w:t>
      </w:r>
    </w:p>
    <w:p w14:paraId="52B0F54D" w14:textId="75EFB416" w:rsidR="00666697" w:rsidRPr="00C903D9" w:rsidRDefault="00253522" w:rsidP="000D3538">
      <w:pPr>
        <w:tabs>
          <w:tab w:val="left" w:pos="3570"/>
        </w:tabs>
        <w:spacing w:after="0"/>
        <w:rPr>
          <w:rFonts w:ascii="Times New Roman" w:hAnsi="Times New Roman"/>
          <w:sz w:val="28"/>
          <w:szCs w:val="28"/>
        </w:rPr>
      </w:pPr>
      <w:r w:rsidRPr="00C903D9">
        <w:rPr>
          <w:rFonts w:ascii="Times New Roman" w:hAnsi="Times New Roman"/>
          <w:sz w:val="28"/>
          <w:szCs w:val="28"/>
          <w:u w:val="single"/>
        </w:rPr>
        <w:t>Câu 1</w:t>
      </w:r>
      <w:r w:rsidR="00E22832" w:rsidRPr="00C903D9">
        <w:rPr>
          <w:rFonts w:ascii="Times New Roman" w:hAnsi="Times New Roman"/>
          <w:sz w:val="28"/>
          <w:szCs w:val="28"/>
          <w:u w:val="single"/>
        </w:rPr>
        <w:t xml:space="preserve"> </w:t>
      </w:r>
      <w:r w:rsidR="00E22832" w:rsidRPr="00C903D9">
        <w:rPr>
          <w:rFonts w:ascii="Times New Roman" w:hAnsi="Times New Roman"/>
          <w:sz w:val="28"/>
          <w:szCs w:val="28"/>
        </w:rPr>
        <w:t>(4đ)</w:t>
      </w:r>
    </w:p>
    <w:p w14:paraId="5540299C" w14:textId="6BB407B9" w:rsidR="00284C9F" w:rsidRPr="00BF6429" w:rsidRDefault="00253522" w:rsidP="000D3538">
      <w:pPr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C903D9">
        <w:rPr>
          <w:rFonts w:ascii="Times New Roman" w:hAnsi="Times New Roman"/>
          <w:sz w:val="28"/>
          <w:szCs w:val="28"/>
        </w:rPr>
        <w:t>1.</w:t>
      </w:r>
      <w:r w:rsidR="00513A04">
        <w:rPr>
          <w:rFonts w:ascii="Times New Roman" w:hAnsi="Times New Roman"/>
          <w:sz w:val="28"/>
          <w:szCs w:val="28"/>
        </w:rPr>
        <w:t xml:space="preserve"> a.</w:t>
      </w:r>
      <w:r w:rsidR="00284C9F" w:rsidRPr="00C903D9">
        <w:rPr>
          <w:rFonts w:ascii="Times New Roman" w:hAnsi="Times New Roman"/>
          <w:sz w:val="28"/>
          <w:szCs w:val="28"/>
        </w:rPr>
        <w:t xml:space="preserve"> </w:t>
      </w:r>
      <w:r w:rsidR="005736BD">
        <w:rPr>
          <w:rFonts w:ascii="Times New Roman" w:hAnsi="Times New Roman"/>
          <w:sz w:val="28"/>
          <w:szCs w:val="28"/>
          <w:lang w:val="pt-BR"/>
        </w:rPr>
        <w:t xml:space="preserve">Cho a + b + c = 2m. Chứng minh </w:t>
      </w:r>
      <w:r w:rsidR="00BF6429">
        <w:rPr>
          <w:rFonts w:ascii="Times New Roman" w:hAnsi="Times New Roman"/>
          <w:sz w:val="28"/>
          <w:szCs w:val="28"/>
          <w:lang w:val="pt-BR"/>
        </w:rPr>
        <w:t>2bc + b</w:t>
      </w:r>
      <w:r w:rsidR="00BF6429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BF6429">
        <w:rPr>
          <w:rFonts w:ascii="Times New Roman" w:hAnsi="Times New Roman"/>
          <w:sz w:val="28"/>
          <w:szCs w:val="28"/>
          <w:lang w:val="pt-BR"/>
        </w:rPr>
        <w:t xml:space="preserve"> + c</w:t>
      </w:r>
      <w:r w:rsidR="00BF6429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BF6429">
        <w:rPr>
          <w:rFonts w:ascii="Times New Roman" w:hAnsi="Times New Roman"/>
          <w:sz w:val="28"/>
          <w:szCs w:val="28"/>
          <w:lang w:val="pt-BR"/>
        </w:rPr>
        <w:t xml:space="preserve"> – a</w:t>
      </w:r>
      <w:r w:rsidR="00BF6429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="00BF6429">
        <w:rPr>
          <w:rFonts w:ascii="Times New Roman" w:hAnsi="Times New Roman"/>
          <w:sz w:val="28"/>
          <w:szCs w:val="28"/>
          <w:lang w:val="pt-BR"/>
        </w:rPr>
        <w:t xml:space="preserve"> = 4m(m-a)</w:t>
      </w:r>
    </w:p>
    <w:p w14:paraId="198938FD" w14:textId="511E9961" w:rsidR="00284C9F" w:rsidRPr="00C903D9" w:rsidRDefault="00513A04" w:rsidP="000D3538">
      <w:pPr>
        <w:tabs>
          <w:tab w:val="num" w:pos="840"/>
        </w:tabs>
        <w:spacing w:after="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</w:t>
      </w:r>
      <w:r w:rsidR="00284C9F" w:rsidRPr="00C903D9">
        <w:rPr>
          <w:rFonts w:ascii="Times New Roman" w:hAnsi="Times New Roman"/>
          <w:sz w:val="28"/>
          <w:szCs w:val="28"/>
          <w:lang w:val="pt-BR"/>
        </w:rPr>
        <w:t>b)</w:t>
      </w:r>
      <w:r>
        <w:rPr>
          <w:rFonts w:ascii="Times New Roman" w:hAnsi="Times New Roman"/>
          <w:sz w:val="28"/>
          <w:szCs w:val="28"/>
          <w:lang w:val="pt-BR"/>
        </w:rPr>
        <w:t xml:space="preserve"> Cho các số a, b, c thỏa mãn a ≠ b, b ≠ c và</w:t>
      </w:r>
      <w:r w:rsidR="00284C9F" w:rsidRPr="00C903D9">
        <w:rPr>
          <w:rFonts w:ascii="Times New Roman" w:hAnsi="Times New Roman"/>
          <w:sz w:val="28"/>
          <w:szCs w:val="28"/>
          <w:lang w:val="pt-BR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a 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–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b</m:t>
                </m:r>
              </m:e>
            </m:d>
          </m:e>
          <m:sup>
            <m:r>
              <w:rPr>
                <w:rFonts w:ascii="Cambria Math" w:hAnsi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/>
            <w:sz w:val="28"/>
            <w:szCs w:val="28"/>
          </w:rPr>
          <m:t xml:space="preserve">+ 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b 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–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c</m:t>
                </m:r>
              </m:e>
            </m:d>
          </m:e>
          <m:sup>
            <m:r>
              <w:rPr>
                <w:rFonts w:ascii="Cambria Math" w:hAnsi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/>
            <w:sz w:val="28"/>
            <w:szCs w:val="28"/>
          </w:rPr>
          <m:t xml:space="preserve">+ 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c 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–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a</m:t>
                </m:r>
              </m:e>
            </m:d>
          </m:e>
          <m:sup>
            <m:r>
              <w:rPr>
                <w:rFonts w:ascii="Cambria Math" w:hAnsi="Times New Roman"/>
                <w:sz w:val="28"/>
                <w:szCs w:val="28"/>
              </w:rPr>
              <m:t>3</m:t>
            </m:r>
          </m:sup>
        </m:sSup>
      </m:oMath>
      <w:r>
        <w:rPr>
          <w:rFonts w:ascii="Times New Roman" w:hAnsi="Times New Roman"/>
          <w:sz w:val="28"/>
          <w:szCs w:val="28"/>
        </w:rPr>
        <w:t xml:space="preserve"> = </w:t>
      </w:r>
      <w:r w:rsidR="00411969">
        <w:rPr>
          <w:rFonts w:ascii="Times New Roman" w:hAnsi="Times New Roman"/>
          <w:sz w:val="28"/>
          <w:szCs w:val="28"/>
        </w:rPr>
        <w:t>0 Rút gọn biểu thức A = (a</w:t>
      </w:r>
      <w:r w:rsidR="00411969">
        <w:rPr>
          <w:rFonts w:ascii="Times New Roman" w:hAnsi="Times New Roman"/>
          <w:sz w:val="28"/>
          <w:szCs w:val="28"/>
          <w:vertAlign w:val="superscript"/>
        </w:rPr>
        <w:t>3</w:t>
      </w:r>
      <w:r w:rsidR="00411969">
        <w:rPr>
          <w:rFonts w:ascii="Times New Roman" w:hAnsi="Times New Roman"/>
          <w:sz w:val="28"/>
          <w:szCs w:val="28"/>
        </w:rPr>
        <w:t xml:space="preserve"> + b</w:t>
      </w:r>
      <w:r w:rsidR="00411969">
        <w:rPr>
          <w:rFonts w:ascii="Times New Roman" w:hAnsi="Times New Roman"/>
          <w:sz w:val="28"/>
          <w:szCs w:val="28"/>
          <w:vertAlign w:val="superscript"/>
        </w:rPr>
        <w:t>3</w:t>
      </w:r>
      <w:r w:rsidR="00411969">
        <w:rPr>
          <w:rFonts w:ascii="Times New Roman" w:hAnsi="Times New Roman"/>
          <w:sz w:val="28"/>
          <w:szCs w:val="28"/>
        </w:rPr>
        <w:t xml:space="preserve"> + c</w:t>
      </w:r>
      <w:r w:rsidR="00411969">
        <w:rPr>
          <w:rFonts w:ascii="Times New Roman" w:hAnsi="Times New Roman"/>
          <w:sz w:val="28"/>
          <w:szCs w:val="28"/>
          <w:vertAlign w:val="superscript"/>
        </w:rPr>
        <w:t>3</w:t>
      </w:r>
      <w:r w:rsidR="00411969">
        <w:rPr>
          <w:rFonts w:ascii="Times New Roman" w:hAnsi="Times New Roman"/>
          <w:sz w:val="28"/>
          <w:szCs w:val="28"/>
        </w:rPr>
        <w:t>)</w:t>
      </w:r>
      <w:r w:rsidR="00C4378C">
        <w:rPr>
          <w:rFonts w:ascii="Times New Roman" w:hAnsi="Times New Roman"/>
          <w:sz w:val="28"/>
          <w:szCs w:val="28"/>
        </w:rPr>
        <w:t>(a - c)</w:t>
      </w:r>
      <w:r w:rsidR="00C4378C">
        <w:rPr>
          <w:rFonts w:ascii="Times New Roman" w:hAnsi="Times New Roman"/>
          <w:sz w:val="28"/>
          <w:szCs w:val="28"/>
          <w:vertAlign w:val="superscript"/>
        </w:rPr>
        <w:t>2024</w:t>
      </w:r>
      <w:r w:rsidR="00C4378C">
        <w:rPr>
          <w:rFonts w:ascii="Times New Roman" w:hAnsi="Times New Roman"/>
          <w:sz w:val="28"/>
          <w:szCs w:val="28"/>
        </w:rPr>
        <w:t xml:space="preserve"> – b + 2025</w:t>
      </w:r>
      <w:r w:rsidR="00284C9F" w:rsidRPr="00C903D9">
        <w:rPr>
          <w:rFonts w:ascii="Times New Roman" w:hAnsi="Times New Roman"/>
          <w:sz w:val="28"/>
          <w:szCs w:val="28"/>
          <w:lang w:val="pt-BR"/>
        </w:rPr>
        <w:tab/>
      </w:r>
    </w:p>
    <w:p w14:paraId="7EAA8CF4" w14:textId="57BC90C5" w:rsidR="00253522" w:rsidRPr="00C903D9" w:rsidRDefault="00253522" w:rsidP="000D3538">
      <w:pPr>
        <w:tabs>
          <w:tab w:val="left" w:pos="3570"/>
        </w:tabs>
        <w:spacing w:after="0"/>
        <w:rPr>
          <w:rFonts w:ascii="Times New Roman" w:hAnsi="Times New Roman"/>
          <w:sz w:val="28"/>
          <w:szCs w:val="28"/>
        </w:rPr>
      </w:pPr>
      <w:r w:rsidRPr="00C903D9">
        <w:rPr>
          <w:rFonts w:ascii="Times New Roman" w:hAnsi="Times New Roman"/>
          <w:sz w:val="28"/>
          <w:szCs w:val="28"/>
        </w:rPr>
        <w:t xml:space="preserve">2. Cho các số x, y, z khác 0 thỏa mãn đồng thời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x</m:t>
            </m:r>
          </m:den>
        </m:f>
      </m:oMath>
      <w:r w:rsidR="00382F37" w:rsidRPr="00C903D9">
        <w:rPr>
          <w:rFonts w:ascii="Times New Roman" w:hAnsi="Times New Roman"/>
          <w:sz w:val="36"/>
          <w:szCs w:val="36"/>
        </w:rPr>
        <w:t xml:space="preserve"> </w:t>
      </w:r>
      <w:r w:rsidR="00382F37" w:rsidRPr="00C903D9">
        <w:rPr>
          <w:rFonts w:ascii="Times New Roman" w:hAnsi="Times New Roman"/>
          <w:sz w:val="28"/>
          <w:szCs w:val="28"/>
        </w:rPr>
        <w:t>+</w:t>
      </w:r>
      <w:r w:rsidRPr="00C903D9">
        <w:rPr>
          <w:rFonts w:ascii="Times New Roman" w:hAnsi="Times New Roman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y</m:t>
            </m:r>
          </m:den>
        </m:f>
      </m:oMath>
      <w:r w:rsidR="00382F37" w:rsidRPr="00C903D9">
        <w:rPr>
          <w:rFonts w:ascii="Times New Roman" w:hAnsi="Times New Roman"/>
          <w:sz w:val="36"/>
          <w:szCs w:val="36"/>
        </w:rPr>
        <w:t xml:space="preserve"> </w:t>
      </w:r>
      <w:r w:rsidR="00382F37" w:rsidRPr="00C903D9">
        <w:rPr>
          <w:rFonts w:ascii="Times New Roman" w:hAnsi="Times New Roman"/>
          <w:sz w:val="28"/>
          <w:szCs w:val="28"/>
        </w:rPr>
        <w:t>+</w:t>
      </w:r>
      <w:r w:rsidRPr="00C903D9">
        <w:rPr>
          <w:rFonts w:ascii="Times New Roman" w:hAnsi="Times New Roman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z</m:t>
            </m:r>
          </m:den>
        </m:f>
      </m:oMath>
      <w:r w:rsidR="00382F37" w:rsidRPr="00C903D9">
        <w:rPr>
          <w:rFonts w:ascii="Times New Roman" w:hAnsi="Times New Roman"/>
          <w:sz w:val="36"/>
          <w:szCs w:val="36"/>
        </w:rPr>
        <w:t xml:space="preserve"> </w:t>
      </w:r>
      <w:r w:rsidR="00382F37" w:rsidRPr="00C903D9">
        <w:rPr>
          <w:rFonts w:ascii="Times New Roman" w:hAnsi="Times New Roman"/>
          <w:sz w:val="28"/>
          <w:szCs w:val="28"/>
        </w:rPr>
        <w:t xml:space="preserve">= 3 và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xz</m:t>
            </m:r>
          </m:den>
        </m:f>
      </m:oMath>
      <w:r w:rsidR="00382F37" w:rsidRPr="00C903D9">
        <w:rPr>
          <w:rFonts w:ascii="Times New Roman" w:hAnsi="Times New Roman"/>
          <w:sz w:val="36"/>
          <w:szCs w:val="36"/>
        </w:rPr>
        <w:t xml:space="preserve"> </w:t>
      </w:r>
      <w:r w:rsidR="00AF4759" w:rsidRPr="00C903D9">
        <w:rPr>
          <w:rFonts w:ascii="Times New Roman" w:hAnsi="Times New Roman"/>
          <w:sz w:val="36"/>
          <w:szCs w:val="36"/>
        </w:rPr>
        <w:t>-</w:t>
      </w:r>
      <w:r w:rsidR="00382F37" w:rsidRPr="00C903D9">
        <w:rPr>
          <w:rFonts w:ascii="Times New Roman" w:hAnsi="Times New Roman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</m:den>
        </m:f>
      </m:oMath>
      <w:r w:rsidR="00AF4759" w:rsidRPr="00C903D9">
        <w:rPr>
          <w:rFonts w:ascii="Times New Roman" w:hAnsi="Times New Roman"/>
          <w:sz w:val="36"/>
          <w:szCs w:val="36"/>
        </w:rPr>
        <w:t xml:space="preserve"> </w:t>
      </w:r>
      <w:r w:rsidR="00AF4759" w:rsidRPr="00C903D9">
        <w:rPr>
          <w:rFonts w:ascii="Times New Roman" w:hAnsi="Times New Roman"/>
          <w:sz w:val="28"/>
          <w:szCs w:val="28"/>
        </w:rPr>
        <w:t>= 9</w:t>
      </w:r>
      <w:r w:rsidR="00463946" w:rsidRPr="00C903D9">
        <w:rPr>
          <w:rFonts w:ascii="Times New Roman" w:hAnsi="Times New Roman"/>
          <w:sz w:val="28"/>
          <w:szCs w:val="28"/>
        </w:rPr>
        <w:t xml:space="preserve">. Tính giá trị của biểu thức: </w:t>
      </w:r>
      <w:r w:rsidR="00BB1EE2" w:rsidRPr="00C903D9">
        <w:rPr>
          <w:rFonts w:ascii="Times New Roman" w:hAnsi="Times New Roman"/>
          <w:sz w:val="28"/>
          <w:szCs w:val="28"/>
        </w:rPr>
        <w:t>A = (</w:t>
      </w:r>
      <w:r w:rsidR="00892524" w:rsidRPr="00C903D9">
        <w:rPr>
          <w:rFonts w:ascii="Times New Roman" w:hAnsi="Times New Roman"/>
          <w:sz w:val="28"/>
          <w:szCs w:val="28"/>
        </w:rPr>
        <w:t>3</w:t>
      </w:r>
      <w:r w:rsidR="00BB1EE2" w:rsidRPr="00C903D9">
        <w:rPr>
          <w:rFonts w:ascii="Times New Roman" w:hAnsi="Times New Roman"/>
          <w:sz w:val="28"/>
          <w:szCs w:val="28"/>
        </w:rPr>
        <w:t>x + y + z )</w:t>
      </w:r>
      <w:r w:rsidR="00BB1EE2" w:rsidRPr="00C903D9">
        <w:rPr>
          <w:rFonts w:ascii="Times New Roman" w:hAnsi="Times New Roman"/>
          <w:sz w:val="28"/>
          <w:szCs w:val="28"/>
          <w:vertAlign w:val="superscript"/>
        </w:rPr>
        <w:t>2025</w:t>
      </w:r>
      <w:r w:rsidR="00BB1EE2" w:rsidRPr="00C903D9">
        <w:rPr>
          <w:rFonts w:ascii="Times New Roman" w:hAnsi="Times New Roman"/>
          <w:sz w:val="28"/>
          <w:szCs w:val="28"/>
        </w:rPr>
        <w:t xml:space="preserve"> .</w:t>
      </w:r>
    </w:p>
    <w:p w14:paraId="5B012F16" w14:textId="751B6294" w:rsidR="006A080A" w:rsidRPr="00C903D9" w:rsidRDefault="006A080A" w:rsidP="000D3538">
      <w:pPr>
        <w:tabs>
          <w:tab w:val="left" w:pos="3570"/>
        </w:tabs>
        <w:spacing w:after="0"/>
        <w:rPr>
          <w:rFonts w:ascii="Times New Roman" w:hAnsi="Times New Roman"/>
          <w:sz w:val="28"/>
          <w:szCs w:val="28"/>
        </w:rPr>
      </w:pPr>
      <w:r w:rsidRPr="00C903D9">
        <w:rPr>
          <w:rFonts w:ascii="Times New Roman" w:hAnsi="Times New Roman"/>
          <w:sz w:val="28"/>
          <w:szCs w:val="28"/>
          <w:u w:val="single"/>
        </w:rPr>
        <w:t>Câu 2:</w:t>
      </w:r>
      <w:r w:rsidRPr="00C903D9">
        <w:rPr>
          <w:rFonts w:ascii="Times New Roman" w:hAnsi="Times New Roman"/>
          <w:sz w:val="28"/>
          <w:szCs w:val="28"/>
        </w:rPr>
        <w:t xml:space="preserve">  (4đ)</w:t>
      </w:r>
    </w:p>
    <w:p w14:paraId="4BDD6C68" w14:textId="527D671E" w:rsidR="00E373FD" w:rsidRPr="00C903D9" w:rsidRDefault="00E373FD" w:rsidP="000D3538">
      <w:pPr>
        <w:tabs>
          <w:tab w:val="left" w:pos="3570"/>
        </w:tabs>
        <w:spacing w:after="0"/>
        <w:rPr>
          <w:rFonts w:ascii="Times New Roman" w:hAnsi="Times New Roman"/>
          <w:sz w:val="28"/>
          <w:szCs w:val="28"/>
        </w:rPr>
      </w:pPr>
      <w:r w:rsidRPr="00C903D9">
        <w:rPr>
          <w:rFonts w:ascii="Times New Roman" w:hAnsi="Times New Roman"/>
          <w:sz w:val="28"/>
          <w:szCs w:val="28"/>
        </w:rPr>
        <w:t>1. Tìm x biết</w:t>
      </w:r>
    </w:p>
    <w:p w14:paraId="331A3128" w14:textId="77777777" w:rsidR="00E373FD" w:rsidRPr="00C903D9" w:rsidRDefault="00E373FD" w:rsidP="000D3538">
      <w:pPr>
        <w:tabs>
          <w:tab w:val="left" w:pos="851"/>
        </w:tabs>
        <w:spacing w:after="0"/>
        <w:rPr>
          <w:rFonts w:ascii="Times New Roman" w:hAnsi="Times New Roman"/>
          <w:sz w:val="28"/>
          <w:szCs w:val="28"/>
          <w:vertAlign w:val="subscript"/>
        </w:rPr>
      </w:pPr>
      <w:r w:rsidRPr="00C903D9">
        <w:rPr>
          <w:rFonts w:ascii="Times New Roman" w:hAnsi="Times New Roman"/>
          <w:sz w:val="28"/>
          <w:szCs w:val="28"/>
        </w:rPr>
        <w:tab/>
        <w:t xml:space="preserve">a) </w:t>
      </w:r>
      <w:r w:rsidRPr="00C903D9">
        <w:rPr>
          <w:rFonts w:ascii="Times New Roman" w:hAnsi="Times New Roman"/>
          <w:sz w:val="28"/>
          <w:szCs w:val="28"/>
          <w:lang w:val="vi-VN"/>
        </w:rPr>
        <w:t>(x</w:t>
      </w:r>
      <w:r w:rsidRPr="00C903D9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C903D9">
        <w:rPr>
          <w:rFonts w:ascii="Times New Roman" w:hAnsi="Times New Roman"/>
          <w:sz w:val="28"/>
          <w:szCs w:val="28"/>
          <w:lang w:val="vi-VN"/>
        </w:rPr>
        <w:t xml:space="preserve"> – 2x)(x</w:t>
      </w:r>
      <w:r w:rsidRPr="00C903D9">
        <w:rPr>
          <w:rFonts w:ascii="Times New Roman" w:hAnsi="Times New Roman"/>
          <w:sz w:val="28"/>
          <w:szCs w:val="28"/>
          <w:vertAlign w:val="superscript"/>
        </w:rPr>
        <w:t>2</w:t>
      </w:r>
      <w:r w:rsidRPr="00C903D9">
        <w:rPr>
          <w:rFonts w:ascii="Times New Roman" w:hAnsi="Times New Roman"/>
          <w:sz w:val="28"/>
          <w:szCs w:val="28"/>
        </w:rPr>
        <w:t xml:space="preserve"> – 2x  – 1 )  = 6</w:t>
      </w:r>
    </w:p>
    <w:p w14:paraId="3087590F" w14:textId="41F66199" w:rsidR="005907EF" w:rsidRDefault="00E50C48" w:rsidP="000D3538">
      <w:pPr>
        <w:tabs>
          <w:tab w:val="left" w:pos="851"/>
        </w:tabs>
        <w:spacing w:after="0"/>
        <w:rPr>
          <w:rFonts w:ascii="Times New Roman" w:hAnsi="Times New Roman"/>
          <w:sz w:val="28"/>
          <w:szCs w:val="28"/>
        </w:rPr>
      </w:pPr>
      <w:r w:rsidRPr="00C903D9">
        <w:rPr>
          <w:rFonts w:ascii="Times New Roman" w:hAnsi="Times New Roman"/>
          <w:sz w:val="28"/>
          <w:szCs w:val="28"/>
        </w:rPr>
        <w:tab/>
        <w:t xml:space="preserve">b) </w:t>
      </w:r>
      <w:r w:rsidR="00375722" w:rsidRPr="00C903D9">
        <w:rPr>
          <w:rFonts w:ascii="Times New Roman" w:hAnsi="Times New Roman"/>
          <w:sz w:val="28"/>
          <w:szCs w:val="28"/>
        </w:rPr>
        <w:t>(x</w:t>
      </w:r>
      <w:r w:rsidR="00375722" w:rsidRPr="00C903D9">
        <w:rPr>
          <w:rFonts w:ascii="Times New Roman" w:hAnsi="Times New Roman"/>
          <w:sz w:val="28"/>
          <w:szCs w:val="28"/>
          <w:vertAlign w:val="superscript"/>
        </w:rPr>
        <w:t>2</w:t>
      </w:r>
      <w:r w:rsidR="00375722" w:rsidRPr="00C903D9">
        <w:rPr>
          <w:rFonts w:ascii="Times New Roman" w:hAnsi="Times New Roman"/>
          <w:sz w:val="28"/>
          <w:szCs w:val="28"/>
        </w:rPr>
        <w:t xml:space="preserve"> – x + 1)</w:t>
      </w:r>
      <w:r w:rsidR="00375722" w:rsidRPr="00C903D9">
        <w:rPr>
          <w:rFonts w:ascii="Times New Roman" w:hAnsi="Times New Roman"/>
          <w:sz w:val="28"/>
          <w:szCs w:val="28"/>
          <w:vertAlign w:val="superscript"/>
        </w:rPr>
        <w:t>2</w:t>
      </w:r>
      <w:r w:rsidR="00375722" w:rsidRPr="00C903D9">
        <w:rPr>
          <w:rFonts w:ascii="Times New Roman" w:hAnsi="Times New Roman"/>
          <w:sz w:val="28"/>
          <w:szCs w:val="28"/>
        </w:rPr>
        <w:t xml:space="preserve"> </w:t>
      </w:r>
      <w:r w:rsidR="00D4346A" w:rsidRPr="00C903D9">
        <w:rPr>
          <w:rFonts w:ascii="Times New Roman" w:hAnsi="Times New Roman"/>
          <w:sz w:val="28"/>
          <w:szCs w:val="28"/>
        </w:rPr>
        <w:t>+ 2(x+1)</w:t>
      </w:r>
      <w:r w:rsidR="00D4346A" w:rsidRPr="00C903D9">
        <w:rPr>
          <w:rFonts w:ascii="Times New Roman" w:hAnsi="Times New Roman"/>
          <w:sz w:val="28"/>
          <w:szCs w:val="28"/>
          <w:vertAlign w:val="superscript"/>
        </w:rPr>
        <w:t>2</w:t>
      </w:r>
      <w:r w:rsidR="00D4346A" w:rsidRPr="00C903D9">
        <w:rPr>
          <w:rFonts w:ascii="Times New Roman" w:hAnsi="Times New Roman"/>
          <w:sz w:val="28"/>
          <w:szCs w:val="28"/>
        </w:rPr>
        <w:t xml:space="preserve"> = 3(x</w:t>
      </w:r>
      <w:r w:rsidR="00D4346A" w:rsidRPr="00C903D9">
        <w:rPr>
          <w:rFonts w:ascii="Times New Roman" w:hAnsi="Times New Roman"/>
          <w:sz w:val="28"/>
          <w:szCs w:val="28"/>
          <w:vertAlign w:val="superscript"/>
        </w:rPr>
        <w:t>3</w:t>
      </w:r>
      <w:r w:rsidR="00D4346A" w:rsidRPr="00C903D9">
        <w:rPr>
          <w:rFonts w:ascii="Times New Roman" w:hAnsi="Times New Roman"/>
          <w:sz w:val="28"/>
          <w:szCs w:val="28"/>
        </w:rPr>
        <w:t xml:space="preserve"> +1)</w:t>
      </w:r>
    </w:p>
    <w:p w14:paraId="65CFF29F" w14:textId="3710A807" w:rsidR="00394658" w:rsidRDefault="00934471" w:rsidP="000D3538">
      <w:pPr>
        <w:spacing w:after="0"/>
        <w:jc w:val="both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Tìm đa thức </w:t>
      </w:r>
      <w:r w:rsidR="00AB776A" w:rsidRPr="00724F71">
        <w:rPr>
          <w:rFonts w:ascii="Times New Roman" w:eastAsia="Calibri" w:hAnsi="Times New Roman"/>
          <w:noProof/>
          <w:position w:val="-14"/>
          <w:sz w:val="28"/>
          <w:szCs w:val="28"/>
        </w:rPr>
        <w:drawing>
          <wp:inline distT="0" distB="0" distL="0" distR="0" wp14:anchorId="150AF5E1" wp14:editId="60876A57">
            <wp:extent cx="381000" cy="257175"/>
            <wp:effectExtent l="0" t="0" r="0" b="9525"/>
            <wp:docPr id="956067897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biết </w:t>
      </w:r>
      <w:r w:rsidR="00AB776A" w:rsidRPr="00724F71">
        <w:rPr>
          <w:rFonts w:ascii="Times New Roman" w:eastAsia="Calibri" w:hAnsi="Times New Roman"/>
          <w:noProof/>
          <w:position w:val="-14"/>
          <w:sz w:val="28"/>
          <w:szCs w:val="28"/>
        </w:rPr>
        <w:drawing>
          <wp:inline distT="0" distB="0" distL="0" distR="0" wp14:anchorId="46076EE3" wp14:editId="2635C7CB">
            <wp:extent cx="381000" cy="257175"/>
            <wp:effectExtent l="0" t="0" r="0" b="9525"/>
            <wp:docPr id="24009069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chia cho </w:t>
      </w:r>
      <w:r w:rsidR="00AB776A">
        <w:rPr>
          <w:rFonts w:ascii="Times New Roman" w:eastAsia="Calibri" w:hAnsi="Times New Roman"/>
          <w:sz w:val="28"/>
          <w:szCs w:val="28"/>
        </w:rPr>
        <w:t>(</w:t>
      </w:r>
      <w:r w:rsidR="00AB776A" w:rsidRPr="00724F71">
        <w:rPr>
          <w:rFonts w:ascii="Times New Roman" w:eastAsia="Calibri" w:hAnsi="Times New Roman"/>
          <w:sz w:val="28"/>
          <w:szCs w:val="28"/>
        </w:rPr>
        <w:t>x + 4</w:t>
      </w:r>
      <w:r w:rsidR="00AB776A">
        <w:rPr>
          <w:rFonts w:ascii="Times New Roman" w:eastAsia="Calibri" w:hAnsi="Times New Roman"/>
          <w:sz w:val="28"/>
          <w:szCs w:val="28"/>
        </w:rPr>
        <w:t>)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dư </w:t>
      </w:r>
      <w:r w:rsidR="00AB776A">
        <w:rPr>
          <w:rFonts w:ascii="Times New Roman" w:eastAsia="Calibri" w:hAnsi="Times New Roman"/>
          <w:sz w:val="28"/>
          <w:szCs w:val="28"/>
        </w:rPr>
        <w:t>15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; </w:t>
      </w:r>
      <w:r w:rsidR="00AB776A" w:rsidRPr="00724F71">
        <w:rPr>
          <w:rFonts w:ascii="Times New Roman" w:eastAsia="Calibri" w:hAnsi="Times New Roman"/>
          <w:noProof/>
          <w:position w:val="-14"/>
          <w:sz w:val="28"/>
          <w:szCs w:val="28"/>
        </w:rPr>
        <w:drawing>
          <wp:inline distT="0" distB="0" distL="0" distR="0" wp14:anchorId="783E7B9A" wp14:editId="1018C061">
            <wp:extent cx="381000" cy="257175"/>
            <wp:effectExtent l="0" t="0" r="0" b="9525"/>
            <wp:docPr id="98104291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chia cho </w:t>
      </w:r>
      <w:r w:rsidR="00AB776A">
        <w:rPr>
          <w:rFonts w:ascii="Times New Roman" w:eastAsia="Calibri" w:hAnsi="Times New Roman"/>
          <w:sz w:val="28"/>
          <w:szCs w:val="28"/>
        </w:rPr>
        <w:t>(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x </w:t>
      </w:r>
      <w:r w:rsidR="00AB776A">
        <w:rPr>
          <w:rFonts w:ascii="Times New Roman" w:eastAsia="Calibri" w:hAnsi="Times New Roman"/>
          <w:sz w:val="28"/>
          <w:szCs w:val="28"/>
        </w:rPr>
        <w:t>–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5</w:t>
      </w:r>
      <w:r w:rsidR="00AB776A">
        <w:rPr>
          <w:rFonts w:ascii="Times New Roman" w:eastAsia="Calibri" w:hAnsi="Times New Roman"/>
          <w:sz w:val="28"/>
          <w:szCs w:val="28"/>
        </w:rPr>
        <w:t>)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dư </w:t>
      </w:r>
      <w:r w:rsidR="00AB776A">
        <w:rPr>
          <w:rFonts w:ascii="Times New Roman" w:eastAsia="Calibri" w:hAnsi="Times New Roman"/>
          <w:sz w:val="28"/>
          <w:szCs w:val="28"/>
        </w:rPr>
        <w:t>(-3)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và </w:t>
      </w:r>
      <w:r w:rsidR="00AB776A" w:rsidRPr="00724F71">
        <w:rPr>
          <w:rFonts w:ascii="Times New Roman" w:eastAsia="Calibri" w:hAnsi="Times New Roman"/>
          <w:noProof/>
          <w:position w:val="-14"/>
          <w:sz w:val="28"/>
          <w:szCs w:val="28"/>
        </w:rPr>
        <w:drawing>
          <wp:inline distT="0" distB="0" distL="0" distR="0" wp14:anchorId="2098FF6A" wp14:editId="288B4580">
            <wp:extent cx="381000" cy="257175"/>
            <wp:effectExtent l="0" t="0" r="0" b="9525"/>
            <wp:docPr id="160162645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chia cho </w:t>
      </w:r>
      <w:r w:rsidR="00AB776A">
        <w:rPr>
          <w:rFonts w:ascii="Times New Roman" w:eastAsia="Calibri" w:hAnsi="Times New Roman"/>
          <w:sz w:val="28"/>
          <w:szCs w:val="28"/>
        </w:rPr>
        <w:t>(</w:t>
      </w:r>
      <w:r w:rsidR="00AB776A" w:rsidRPr="00724F71">
        <w:rPr>
          <w:rFonts w:ascii="Times New Roman" w:eastAsia="Calibri" w:hAnsi="Times New Roman"/>
          <w:sz w:val="28"/>
          <w:szCs w:val="28"/>
        </w:rPr>
        <w:t>x</w:t>
      </w:r>
      <w:r w:rsidR="00AB776A" w:rsidRPr="00724F71">
        <w:rPr>
          <w:rFonts w:ascii="Times New Roman" w:eastAsia="Calibri" w:hAnsi="Times New Roman"/>
          <w:sz w:val="28"/>
          <w:szCs w:val="28"/>
          <w:vertAlign w:val="superscript"/>
        </w:rPr>
        <w:t>2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– x – 20</w:t>
      </w:r>
      <w:r w:rsidR="00AB776A">
        <w:rPr>
          <w:rFonts w:ascii="Times New Roman" w:eastAsia="Calibri" w:hAnsi="Times New Roman"/>
          <w:sz w:val="28"/>
          <w:szCs w:val="28"/>
        </w:rPr>
        <w:t>)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được thương là </w:t>
      </w:r>
      <w:r w:rsidR="00AB776A">
        <w:rPr>
          <w:rFonts w:ascii="Times New Roman" w:eastAsia="Calibri" w:hAnsi="Times New Roman"/>
          <w:sz w:val="28"/>
          <w:szCs w:val="28"/>
        </w:rPr>
        <w:t>(</w:t>
      </w:r>
      <w:r w:rsidR="00AB776A" w:rsidRPr="00724F71">
        <w:rPr>
          <w:rFonts w:ascii="Times New Roman" w:eastAsia="Calibri" w:hAnsi="Times New Roman"/>
          <w:sz w:val="28"/>
          <w:szCs w:val="28"/>
        </w:rPr>
        <w:t>3x</w:t>
      </w:r>
      <w:r w:rsidR="00AB776A" w:rsidRPr="00724F71">
        <w:rPr>
          <w:rFonts w:ascii="Times New Roman" w:eastAsia="Calibri" w:hAnsi="Times New Roman"/>
          <w:sz w:val="28"/>
          <w:szCs w:val="28"/>
          <w:vertAlign w:val="superscript"/>
        </w:rPr>
        <w:t>2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+ 2</w:t>
      </w:r>
      <w:r w:rsidR="00AB776A">
        <w:rPr>
          <w:rFonts w:ascii="Times New Roman" w:eastAsia="Calibri" w:hAnsi="Times New Roman"/>
          <w:sz w:val="28"/>
          <w:szCs w:val="28"/>
        </w:rPr>
        <w:t>)</w:t>
      </w:r>
      <w:r w:rsidR="00AB776A" w:rsidRPr="00724F71">
        <w:rPr>
          <w:rFonts w:ascii="Times New Roman" w:eastAsia="Calibri" w:hAnsi="Times New Roman"/>
          <w:sz w:val="28"/>
          <w:szCs w:val="28"/>
        </w:rPr>
        <w:t xml:space="preserve">  và còn dư.</w:t>
      </w:r>
    </w:p>
    <w:p w14:paraId="69CA3367" w14:textId="0C45DE06" w:rsidR="00D26CC3" w:rsidRPr="00C903D9" w:rsidRDefault="00D26CC3" w:rsidP="000D3538">
      <w:pPr>
        <w:tabs>
          <w:tab w:val="left" w:pos="3570"/>
        </w:tabs>
        <w:spacing w:after="0"/>
        <w:rPr>
          <w:rFonts w:ascii="Times New Roman" w:hAnsi="Times New Roman"/>
          <w:sz w:val="28"/>
          <w:szCs w:val="28"/>
        </w:rPr>
      </w:pPr>
      <w:r w:rsidRPr="00C903D9">
        <w:rPr>
          <w:rFonts w:ascii="Times New Roman" w:hAnsi="Times New Roman"/>
          <w:sz w:val="28"/>
          <w:szCs w:val="28"/>
          <w:u w:val="single"/>
        </w:rPr>
        <w:t xml:space="preserve">Câu </w:t>
      </w:r>
      <w:r>
        <w:rPr>
          <w:rFonts w:ascii="Times New Roman" w:hAnsi="Times New Roman"/>
          <w:sz w:val="28"/>
          <w:szCs w:val="28"/>
          <w:u w:val="single"/>
        </w:rPr>
        <w:t>3</w:t>
      </w:r>
      <w:r w:rsidRPr="00C903D9">
        <w:rPr>
          <w:rFonts w:ascii="Times New Roman" w:hAnsi="Times New Roman"/>
          <w:sz w:val="28"/>
          <w:szCs w:val="28"/>
          <w:u w:val="single"/>
        </w:rPr>
        <w:t>:</w:t>
      </w:r>
      <w:r w:rsidRPr="00C903D9">
        <w:rPr>
          <w:rFonts w:ascii="Times New Roman" w:hAnsi="Times New Roman"/>
          <w:sz w:val="28"/>
          <w:szCs w:val="28"/>
        </w:rPr>
        <w:t xml:space="preserve">  (4đ)</w:t>
      </w:r>
    </w:p>
    <w:p w14:paraId="07178007" w14:textId="36064FA3" w:rsidR="00D26CC3" w:rsidRDefault="00F92A50" w:rsidP="000D3538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Tìm các số nguyên </w:t>
      </w:r>
      <w:r w:rsidR="009B2918">
        <w:rPr>
          <w:rFonts w:ascii="Times New Roman" w:hAnsi="Times New Roman"/>
          <w:sz w:val="28"/>
          <w:szCs w:val="28"/>
        </w:rPr>
        <w:t xml:space="preserve">dương </w:t>
      </w:r>
      <w:r>
        <w:rPr>
          <w:rFonts w:ascii="Times New Roman" w:hAnsi="Times New Roman"/>
          <w:sz w:val="28"/>
          <w:szCs w:val="28"/>
        </w:rPr>
        <w:t xml:space="preserve">x, y thỏa mãn </w:t>
      </w:r>
      <w:r w:rsidR="00D74B3B">
        <w:rPr>
          <w:rFonts w:ascii="Times New Roman" w:hAnsi="Times New Roman"/>
          <w:sz w:val="28"/>
          <w:szCs w:val="28"/>
        </w:rPr>
        <w:t>4x</w:t>
      </w:r>
      <w:r w:rsidR="00D74B3B">
        <w:rPr>
          <w:rFonts w:ascii="Times New Roman" w:hAnsi="Times New Roman"/>
          <w:sz w:val="28"/>
          <w:szCs w:val="28"/>
          <w:vertAlign w:val="superscript"/>
        </w:rPr>
        <w:t>2</w:t>
      </w:r>
      <w:r w:rsidR="00D74B3B">
        <w:rPr>
          <w:rFonts w:ascii="Times New Roman" w:hAnsi="Times New Roman"/>
          <w:sz w:val="28"/>
          <w:szCs w:val="28"/>
        </w:rPr>
        <w:t xml:space="preserve"> +10y</w:t>
      </w:r>
      <w:r w:rsidR="00D74B3B">
        <w:rPr>
          <w:rFonts w:ascii="Times New Roman" w:hAnsi="Times New Roman"/>
          <w:sz w:val="28"/>
          <w:szCs w:val="28"/>
          <w:vertAlign w:val="superscript"/>
        </w:rPr>
        <w:t>2</w:t>
      </w:r>
      <w:r w:rsidR="00274C93">
        <w:rPr>
          <w:rFonts w:ascii="Times New Roman" w:hAnsi="Times New Roman"/>
          <w:sz w:val="28"/>
          <w:szCs w:val="28"/>
        </w:rPr>
        <w:t xml:space="preserve"> + 4xy – 4x + 10y - 68 = 0</w:t>
      </w:r>
    </w:p>
    <w:p w14:paraId="65BB8D47" w14:textId="23AC2B98" w:rsidR="00FF7B91" w:rsidRPr="00D74B3B" w:rsidRDefault="00D651C9" w:rsidP="000D3538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Tìm số </w:t>
      </w:r>
      <w:r w:rsidR="00404D5F">
        <w:rPr>
          <w:rFonts w:ascii="Times New Roman" w:hAnsi="Times New Roman"/>
          <w:sz w:val="28"/>
          <w:szCs w:val="28"/>
        </w:rPr>
        <w:t>nguyên</w:t>
      </w:r>
      <w:r>
        <w:rPr>
          <w:rFonts w:ascii="Times New Roman" w:hAnsi="Times New Roman"/>
          <w:sz w:val="28"/>
          <w:szCs w:val="28"/>
        </w:rPr>
        <w:t xml:space="preserve"> </w:t>
      </w:r>
      <w:r w:rsidR="00404D5F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để</w:t>
      </w:r>
      <w:r w:rsidR="00404D5F">
        <w:rPr>
          <w:rFonts w:ascii="Times New Roman" w:hAnsi="Times New Roman"/>
          <w:sz w:val="28"/>
          <w:szCs w:val="28"/>
        </w:rPr>
        <w:t xml:space="preserve"> </w:t>
      </w:r>
      <w:r w:rsidR="00C65E09">
        <w:rPr>
          <w:rFonts w:ascii="Times New Roman" w:hAnsi="Times New Roman"/>
          <w:sz w:val="28"/>
          <w:szCs w:val="28"/>
        </w:rPr>
        <w:t>a</w:t>
      </w:r>
      <w:r w:rsidR="00C65E09">
        <w:rPr>
          <w:rFonts w:ascii="Times New Roman" w:hAnsi="Times New Roman"/>
          <w:sz w:val="28"/>
          <w:szCs w:val="28"/>
          <w:vertAlign w:val="superscript"/>
        </w:rPr>
        <w:t>4</w:t>
      </w:r>
      <w:r w:rsidR="00C65E09">
        <w:rPr>
          <w:rFonts w:ascii="Times New Roman" w:hAnsi="Times New Roman"/>
          <w:sz w:val="28"/>
          <w:szCs w:val="28"/>
        </w:rPr>
        <w:t xml:space="preserve"> + 4a</w:t>
      </w:r>
      <w:r w:rsidR="00C65E09">
        <w:rPr>
          <w:rFonts w:ascii="Times New Roman" w:hAnsi="Times New Roman"/>
          <w:sz w:val="28"/>
          <w:szCs w:val="28"/>
          <w:vertAlign w:val="superscript"/>
        </w:rPr>
        <w:t>3 </w:t>
      </w:r>
      <w:r w:rsidR="00C65E09">
        <w:rPr>
          <w:rFonts w:ascii="Times New Roman" w:hAnsi="Times New Roman"/>
          <w:sz w:val="28"/>
          <w:szCs w:val="28"/>
        </w:rPr>
        <w:t>+ 5a</w:t>
      </w:r>
      <w:r w:rsidR="00C65E09">
        <w:rPr>
          <w:rFonts w:ascii="Times New Roman" w:hAnsi="Times New Roman"/>
          <w:sz w:val="28"/>
          <w:szCs w:val="28"/>
          <w:vertAlign w:val="superscript"/>
        </w:rPr>
        <w:t>2</w:t>
      </w:r>
      <w:r w:rsidR="00C65E09">
        <w:rPr>
          <w:rFonts w:ascii="Times New Roman" w:hAnsi="Times New Roman"/>
          <w:sz w:val="28"/>
          <w:szCs w:val="28"/>
        </w:rPr>
        <w:t xml:space="preserve"> + 2a + 4 </w:t>
      </w:r>
      <w:r w:rsidR="00404D5F">
        <w:rPr>
          <w:rFonts w:ascii="Times New Roman" w:hAnsi="Times New Roman"/>
          <w:sz w:val="28"/>
          <w:szCs w:val="28"/>
        </w:rPr>
        <w:t xml:space="preserve"> </w:t>
      </w:r>
      <w:r w:rsidR="00C65E09">
        <w:rPr>
          <w:rFonts w:ascii="Times New Roman" w:hAnsi="Times New Roman"/>
          <w:sz w:val="28"/>
          <w:szCs w:val="28"/>
        </w:rPr>
        <w:t>là số chính phương.</w:t>
      </w:r>
    </w:p>
    <w:p w14:paraId="31D3E682" w14:textId="2E5613AD" w:rsidR="00831121" w:rsidRDefault="00831121" w:rsidP="000D3538">
      <w:pPr>
        <w:spacing w:after="0"/>
        <w:rPr>
          <w:rFonts w:ascii="Times New Roman" w:hAnsi="Times New Roman"/>
          <w:bCs/>
          <w:sz w:val="28"/>
          <w:szCs w:val="28"/>
        </w:rPr>
      </w:pPr>
      <w:r w:rsidRPr="00C903D9">
        <w:rPr>
          <w:rFonts w:ascii="Times New Roman" w:hAnsi="Times New Roman"/>
          <w:sz w:val="28"/>
          <w:szCs w:val="28"/>
          <w:u w:val="single"/>
        </w:rPr>
        <w:t xml:space="preserve">Câu </w:t>
      </w:r>
      <w:r>
        <w:rPr>
          <w:rFonts w:ascii="Times New Roman" w:hAnsi="Times New Roman"/>
          <w:sz w:val="28"/>
          <w:szCs w:val="28"/>
          <w:u w:val="single"/>
        </w:rPr>
        <w:t>4</w:t>
      </w:r>
      <w:r w:rsidRPr="00C903D9">
        <w:rPr>
          <w:rFonts w:ascii="Times New Roman" w:hAnsi="Times New Roman"/>
          <w:sz w:val="28"/>
          <w:szCs w:val="28"/>
          <w:u w:val="single"/>
        </w:rPr>
        <w:t>:</w:t>
      </w:r>
      <w:r w:rsidRPr="00C903D9">
        <w:rPr>
          <w:rFonts w:ascii="Times New Roman" w:hAnsi="Times New Roman"/>
          <w:sz w:val="28"/>
          <w:szCs w:val="28"/>
        </w:rPr>
        <w:t xml:space="preserve">  (</w:t>
      </w:r>
      <w:r>
        <w:rPr>
          <w:rFonts w:ascii="Times New Roman" w:hAnsi="Times New Roman"/>
          <w:sz w:val="28"/>
          <w:szCs w:val="28"/>
        </w:rPr>
        <w:t>6</w:t>
      </w:r>
      <w:r w:rsidRPr="00C903D9">
        <w:rPr>
          <w:rFonts w:ascii="Times New Roman" w:hAnsi="Times New Roman"/>
          <w:sz w:val="28"/>
          <w:szCs w:val="28"/>
        </w:rPr>
        <w:t>đ)</w:t>
      </w:r>
    </w:p>
    <w:p w14:paraId="01A83CA7" w14:textId="55AA8D9F" w:rsidR="00FE5701" w:rsidRPr="00FE5701" w:rsidRDefault="00831121" w:rsidP="000D3538">
      <w:pPr>
        <w:spacing w:after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1. </w:t>
      </w:r>
      <w:r w:rsidR="00FE5701" w:rsidRPr="00FE5701">
        <w:rPr>
          <w:rFonts w:ascii="Times New Roman" w:hAnsi="Times New Roman"/>
          <w:bCs/>
          <w:sz w:val="28"/>
          <w:szCs w:val="28"/>
        </w:rPr>
        <w:t xml:space="preserve">Cho hình vuông </w:t>
      </w:r>
      <w:r w:rsidR="00D54C84">
        <w:rPr>
          <w:rFonts w:ascii="Times New Roman" w:hAnsi="Times New Roman"/>
          <w:bCs/>
          <w:sz w:val="28"/>
          <w:szCs w:val="28"/>
        </w:rPr>
        <w:t xml:space="preserve">ABCD. </w:t>
      </w:r>
      <w:r w:rsidR="00FE5701" w:rsidRPr="00FE5701">
        <w:rPr>
          <w:rFonts w:ascii="Times New Roman" w:hAnsi="Times New Roman"/>
          <w:bCs/>
          <w:sz w:val="28"/>
          <w:szCs w:val="28"/>
        </w:rPr>
        <w:t xml:space="preserve">Gọi </w:t>
      </w:r>
      <w:r w:rsidR="00EA0E1C">
        <w:rPr>
          <w:rFonts w:ascii="Times New Roman" w:hAnsi="Times New Roman"/>
          <w:bCs/>
          <w:sz w:val="28"/>
          <w:szCs w:val="28"/>
        </w:rPr>
        <w:t xml:space="preserve">M </w:t>
      </w:r>
      <w:r w:rsidR="00FE5701" w:rsidRPr="00FE5701">
        <w:rPr>
          <w:rFonts w:ascii="Times New Roman" w:hAnsi="Times New Roman"/>
          <w:bCs/>
          <w:sz w:val="28"/>
          <w:szCs w:val="28"/>
        </w:rPr>
        <w:t xml:space="preserve">là điểm bất kỳ trên đường chéo </w:t>
      </w:r>
      <w:r w:rsidR="00EA0E1C">
        <w:rPr>
          <w:rFonts w:ascii="Times New Roman" w:hAnsi="Times New Roman"/>
          <w:bCs/>
          <w:sz w:val="28"/>
          <w:szCs w:val="28"/>
        </w:rPr>
        <w:t>AC (M ≠ A, C)</w:t>
      </w:r>
      <w:r w:rsidR="00FE5701" w:rsidRPr="00FE5701">
        <w:rPr>
          <w:rFonts w:ascii="Times New Roman" w:hAnsi="Times New Roman"/>
          <w:bCs/>
          <w:sz w:val="28"/>
          <w:szCs w:val="28"/>
        </w:rPr>
        <w:t xml:space="preserve">. Gọi </w:t>
      </w:r>
      <w:r w:rsidR="00C93A57">
        <w:rPr>
          <w:rFonts w:ascii="Times New Roman" w:hAnsi="Times New Roman"/>
          <w:bCs/>
          <w:sz w:val="28"/>
          <w:szCs w:val="28"/>
        </w:rPr>
        <w:t xml:space="preserve">E, F </w:t>
      </w:r>
      <w:r w:rsidR="00FE5701" w:rsidRPr="00FE5701">
        <w:rPr>
          <w:rFonts w:ascii="Times New Roman" w:hAnsi="Times New Roman"/>
          <w:bCs/>
          <w:sz w:val="28"/>
          <w:szCs w:val="28"/>
        </w:rPr>
        <w:t xml:space="preserve">theo thứ tự là hình chiếu của </w:t>
      </w:r>
      <w:r w:rsidR="00C93A57">
        <w:rPr>
          <w:rFonts w:ascii="Times New Roman" w:hAnsi="Times New Roman"/>
          <w:bCs/>
          <w:sz w:val="28"/>
          <w:szCs w:val="28"/>
        </w:rPr>
        <w:t xml:space="preserve">M </w:t>
      </w:r>
      <w:r w:rsidR="00FE5701" w:rsidRPr="00FE5701">
        <w:rPr>
          <w:rFonts w:ascii="Times New Roman" w:hAnsi="Times New Roman"/>
          <w:bCs/>
          <w:sz w:val="28"/>
          <w:szCs w:val="28"/>
        </w:rPr>
        <w:t xml:space="preserve">trên </w:t>
      </w:r>
      <w:r w:rsidR="002E3381">
        <w:rPr>
          <w:rFonts w:ascii="Times New Roman" w:hAnsi="Times New Roman"/>
          <w:bCs/>
          <w:sz w:val="28"/>
          <w:szCs w:val="28"/>
        </w:rPr>
        <w:t>AD và CD</w:t>
      </w:r>
    </w:p>
    <w:p w14:paraId="2E2B96DB" w14:textId="4A99DE80" w:rsidR="00FE5701" w:rsidRPr="00FE5701" w:rsidRDefault="00831121" w:rsidP="000D3538">
      <w:pPr>
        <w:spacing w:after="0"/>
        <w:ind w:left="72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a. </w:t>
      </w:r>
      <w:r w:rsidR="00FE5701" w:rsidRPr="00FE5701">
        <w:rPr>
          <w:rFonts w:ascii="Times New Roman" w:hAnsi="Times New Roman"/>
          <w:bCs/>
          <w:sz w:val="28"/>
          <w:szCs w:val="28"/>
        </w:rPr>
        <w:t xml:space="preserve">Chứng minh tứ giác </w:t>
      </w:r>
      <w:r w:rsidR="00DC429F">
        <w:rPr>
          <w:rFonts w:ascii="Times New Roman" w:hAnsi="Times New Roman"/>
          <w:bCs/>
          <w:sz w:val="28"/>
          <w:szCs w:val="28"/>
        </w:rPr>
        <w:t xml:space="preserve">DEMF </w:t>
      </w:r>
      <w:r w:rsidR="00FE5701" w:rsidRPr="00FE5701">
        <w:rPr>
          <w:rFonts w:ascii="Times New Roman" w:hAnsi="Times New Roman"/>
          <w:bCs/>
          <w:sz w:val="28"/>
          <w:szCs w:val="28"/>
        </w:rPr>
        <w:t>là hình chữ nhật</w:t>
      </w:r>
      <w:r w:rsidR="00DC429F">
        <w:rPr>
          <w:rFonts w:ascii="Times New Roman" w:hAnsi="Times New Roman"/>
          <w:bCs/>
          <w:sz w:val="28"/>
          <w:szCs w:val="28"/>
        </w:rPr>
        <w:t>; Tìm vị trí của điểm M để DEMF là hình vuông</w:t>
      </w:r>
      <w:r w:rsidR="005E674D">
        <w:rPr>
          <w:rFonts w:ascii="Times New Roman" w:hAnsi="Times New Roman"/>
          <w:bCs/>
          <w:sz w:val="28"/>
          <w:szCs w:val="28"/>
        </w:rPr>
        <w:t>.</w:t>
      </w:r>
    </w:p>
    <w:p w14:paraId="59470E46" w14:textId="589C2F32" w:rsidR="00FE5701" w:rsidRPr="00FE5701" w:rsidRDefault="00831121" w:rsidP="000D3538">
      <w:pPr>
        <w:spacing w:after="0"/>
        <w:ind w:left="720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Cs/>
          <w:sz w:val="28"/>
          <w:szCs w:val="28"/>
        </w:rPr>
        <w:t xml:space="preserve">b. </w:t>
      </w:r>
      <w:r w:rsidR="00FE5701" w:rsidRPr="00FE5701">
        <w:rPr>
          <w:rFonts w:ascii="Times New Roman" w:hAnsi="Times New Roman"/>
          <w:bCs/>
          <w:sz w:val="28"/>
          <w:szCs w:val="28"/>
        </w:rPr>
        <w:t xml:space="preserve">Chứng minh </w:t>
      </w:r>
      <w:r w:rsidR="00FE5701" w:rsidRPr="00FE5701">
        <w:rPr>
          <w:rFonts w:ascii="Times New Roman" w:hAnsi="Times New Roman"/>
          <w:bCs/>
          <w:sz w:val="28"/>
          <w:szCs w:val="28"/>
        </w:rPr>
        <w:object w:dxaOrig="1065" w:dyaOrig="255" w14:anchorId="6655B9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2.75pt" o:ole="">
            <v:imagedata r:id="rId9" o:title=""/>
          </v:shape>
          <o:OLEObject Type="Embed" ProgID="Equation.DSMT4" ShapeID="_x0000_i1025" DrawAspect="Content" ObjectID="_1793196592" r:id="rId10"/>
        </w:object>
      </w:r>
    </w:p>
    <w:p w14:paraId="52B8E0B8" w14:textId="222A626D" w:rsidR="00FE5701" w:rsidRDefault="0017187E" w:rsidP="000D3538">
      <w:pPr>
        <w:spacing w:after="0"/>
        <w:rPr>
          <w:rFonts w:ascii="Times New Roman" w:hAnsi="Times New Roman"/>
          <w:bCs/>
          <w:sz w:val="28"/>
          <w:szCs w:val="28"/>
        </w:rPr>
      </w:pPr>
      <w:r w:rsidRPr="0017187E">
        <w:rPr>
          <w:rFonts w:ascii="Times New Roman" w:hAnsi="Times New Roman"/>
          <w:bCs/>
          <w:sz w:val="28"/>
          <w:szCs w:val="28"/>
        </w:rPr>
        <w:t>2</w:t>
      </w:r>
      <w:r>
        <w:rPr>
          <w:rFonts w:ascii="Times New Roman" w:hAnsi="Times New Roman"/>
          <w:bCs/>
          <w:sz w:val="28"/>
          <w:szCs w:val="28"/>
        </w:rPr>
        <w:t xml:space="preserve">. </w:t>
      </w:r>
      <w:r w:rsidR="00CC74D8">
        <w:rPr>
          <w:rFonts w:ascii="Times New Roman" w:hAnsi="Times New Roman"/>
          <w:bCs/>
          <w:sz w:val="28"/>
          <w:szCs w:val="28"/>
        </w:rPr>
        <w:t xml:space="preserve">Cho hình </w:t>
      </w:r>
      <w:r w:rsidR="00B64425">
        <w:rPr>
          <w:rFonts w:ascii="Times New Roman" w:hAnsi="Times New Roman"/>
          <w:bCs/>
          <w:sz w:val="28"/>
          <w:szCs w:val="28"/>
        </w:rPr>
        <w:t>thang</w:t>
      </w:r>
      <w:r w:rsidR="00CC74D8">
        <w:rPr>
          <w:rFonts w:ascii="Times New Roman" w:hAnsi="Times New Roman"/>
          <w:bCs/>
          <w:sz w:val="28"/>
          <w:szCs w:val="28"/>
        </w:rPr>
        <w:t xml:space="preserve"> MNPQ (MN // PQ), gọi I là giao điểm của MP và NQ.</w:t>
      </w:r>
      <w:r w:rsidR="00AD3A9D">
        <w:rPr>
          <w:rFonts w:ascii="Times New Roman" w:hAnsi="Times New Roman"/>
          <w:bCs/>
          <w:sz w:val="28"/>
          <w:szCs w:val="28"/>
        </w:rPr>
        <w:t xml:space="preserve"> Qua I vẽ các đường thẳng song song với </w:t>
      </w:r>
      <w:r w:rsidR="00921C02">
        <w:rPr>
          <w:rFonts w:ascii="Times New Roman" w:hAnsi="Times New Roman"/>
          <w:bCs/>
          <w:sz w:val="28"/>
          <w:szCs w:val="28"/>
        </w:rPr>
        <w:t>MQ và NP lần lượt cắt PQ tại K và H. Chứng minh QK = PH.</w:t>
      </w:r>
    </w:p>
    <w:p w14:paraId="44967FC0" w14:textId="5EEED98E" w:rsidR="00E11065" w:rsidRDefault="00B927E2" w:rsidP="000D3538">
      <w:pPr>
        <w:spacing w:after="0"/>
        <w:rPr>
          <w:rFonts w:ascii="Times New Roman" w:hAnsi="Times New Roman"/>
          <w:bCs/>
          <w:sz w:val="28"/>
          <w:szCs w:val="28"/>
        </w:rPr>
      </w:pPr>
      <w:r w:rsidRPr="00C903D9">
        <w:rPr>
          <w:rFonts w:ascii="Times New Roman" w:hAnsi="Times New Roman"/>
          <w:sz w:val="28"/>
          <w:szCs w:val="28"/>
          <w:u w:val="single"/>
        </w:rPr>
        <w:t xml:space="preserve">Câu </w:t>
      </w:r>
      <w:r>
        <w:rPr>
          <w:rFonts w:ascii="Times New Roman" w:hAnsi="Times New Roman"/>
          <w:sz w:val="28"/>
          <w:szCs w:val="28"/>
          <w:u w:val="single"/>
        </w:rPr>
        <w:t>5</w:t>
      </w:r>
      <w:r w:rsidRPr="00C903D9">
        <w:rPr>
          <w:rFonts w:ascii="Times New Roman" w:hAnsi="Times New Roman"/>
          <w:sz w:val="28"/>
          <w:szCs w:val="28"/>
          <w:u w:val="single"/>
        </w:rPr>
        <w:t>:</w:t>
      </w:r>
      <w:r w:rsidRPr="00C903D9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2</w:t>
      </w:r>
      <w:r w:rsidRPr="00C903D9">
        <w:rPr>
          <w:rFonts w:ascii="Times New Roman" w:hAnsi="Times New Roman"/>
          <w:sz w:val="28"/>
          <w:szCs w:val="28"/>
        </w:rPr>
        <w:t>đ)</w:t>
      </w:r>
      <w:r w:rsidR="004A4248">
        <w:rPr>
          <w:rFonts w:ascii="Times New Roman" w:hAnsi="Times New Roman"/>
          <w:sz w:val="28"/>
          <w:szCs w:val="28"/>
        </w:rPr>
        <w:t xml:space="preserve"> </w:t>
      </w:r>
      <w:r w:rsidR="004A4248" w:rsidRPr="004A4248">
        <w:rPr>
          <w:rFonts w:ascii="Times New Roman" w:hAnsi="Times New Roman"/>
          <w:bCs/>
          <w:sz w:val="28"/>
          <w:szCs w:val="28"/>
        </w:rPr>
        <w:t xml:space="preserve">Tìm giá trị nhỏ nhất của biểu thức </w:t>
      </w:r>
      <w:r w:rsidR="004A4248" w:rsidRPr="004A4248">
        <w:rPr>
          <w:rFonts w:ascii="Times New Roman" w:hAnsi="Times New Roman"/>
          <w:bCs/>
          <w:position w:val="-28"/>
          <w:sz w:val="28"/>
          <w:szCs w:val="28"/>
        </w:rPr>
        <w:object w:dxaOrig="2400" w:dyaOrig="700" w14:anchorId="5B5BD7D5">
          <v:shape id="_x0000_i1026" type="#_x0000_t75" style="width:120pt;height:35.25pt" o:ole="">
            <v:imagedata r:id="rId11" o:title=""/>
          </v:shape>
          <o:OLEObject Type="Embed" ProgID="Equation.DSMT4" ShapeID="_x0000_i1026" DrawAspect="Content" ObjectID="_1793196593" r:id="rId12"/>
        </w:object>
      </w:r>
      <w:r w:rsidR="004A4248" w:rsidRPr="004A4248">
        <w:rPr>
          <w:rFonts w:ascii="Times New Roman" w:hAnsi="Times New Roman"/>
          <w:bCs/>
          <w:sz w:val="28"/>
          <w:szCs w:val="28"/>
        </w:rPr>
        <w:t xml:space="preserve"> </w:t>
      </w:r>
      <w:r w:rsidR="00E11065">
        <w:rPr>
          <w:rFonts w:ascii="Times New Roman" w:hAnsi="Times New Roman"/>
          <w:bCs/>
          <w:sz w:val="28"/>
          <w:szCs w:val="28"/>
        </w:rPr>
        <w:t>(x &gt;1, y &gt;1)</w:t>
      </w:r>
      <w:r w:rsidR="004A4248" w:rsidRPr="004A4248">
        <w:rPr>
          <w:rFonts w:ascii="Times New Roman" w:hAnsi="Times New Roman"/>
          <w:bCs/>
          <w:sz w:val="28"/>
          <w:szCs w:val="28"/>
        </w:rPr>
        <w:t xml:space="preserve"> </w:t>
      </w:r>
    </w:p>
    <w:p w14:paraId="53706CCA" w14:textId="33EA74FB" w:rsidR="004A0E90" w:rsidRPr="00C903D9" w:rsidRDefault="00F92F26" w:rsidP="000D3538">
      <w:pPr>
        <w:spacing w:after="0"/>
        <w:jc w:val="center"/>
        <w:rPr>
          <w:rFonts w:ascii="Times New Roman" w:hAnsi="Times New Roman"/>
          <w:b/>
          <w:sz w:val="28"/>
          <w:szCs w:val="28"/>
          <w:u w:val="single"/>
        </w:rPr>
      </w:pPr>
      <w:r w:rsidRPr="00C903D9">
        <w:rPr>
          <w:rFonts w:ascii="Times New Roman" w:hAnsi="Times New Roman"/>
          <w:b/>
          <w:sz w:val="28"/>
          <w:szCs w:val="28"/>
          <w:u w:val="single"/>
        </w:rPr>
        <w:t>Hết</w:t>
      </w:r>
    </w:p>
    <w:p w14:paraId="6DC73551" w14:textId="77777777" w:rsidR="00375722" w:rsidRPr="00C903D9" w:rsidRDefault="00375722" w:rsidP="00DE113F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1B0A6125" w14:textId="36C990DD" w:rsidR="00425CE7" w:rsidRPr="00C903D9" w:rsidRDefault="00F92F26" w:rsidP="00DE113F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C903D9">
        <w:rPr>
          <w:rFonts w:ascii="Times New Roman" w:hAnsi="Times New Roman"/>
          <w:b/>
          <w:sz w:val="28"/>
          <w:szCs w:val="28"/>
        </w:rPr>
        <w:br w:type="page"/>
      </w:r>
      <w:r w:rsidR="00425CE7" w:rsidRPr="00C903D9">
        <w:rPr>
          <w:rFonts w:ascii="Times New Roman" w:hAnsi="Times New Roman"/>
          <w:b/>
          <w:sz w:val="28"/>
          <w:szCs w:val="28"/>
        </w:rPr>
        <w:lastRenderedPageBreak/>
        <w:t>Đáp án và hướng dẫn chấ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8"/>
        <w:gridCol w:w="7887"/>
        <w:gridCol w:w="1010"/>
      </w:tblGrid>
      <w:tr w:rsidR="00C903D9" w:rsidRPr="00C903D9" w14:paraId="45BF2D62" w14:textId="77777777" w:rsidTr="00B16E68">
        <w:tc>
          <w:tcPr>
            <w:tcW w:w="966" w:type="dxa"/>
          </w:tcPr>
          <w:p w14:paraId="783D8129" w14:textId="77777777" w:rsidR="00425CE7" w:rsidRPr="00885C58" w:rsidRDefault="00425CE7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Câu</w:t>
            </w:r>
          </w:p>
        </w:tc>
        <w:tc>
          <w:tcPr>
            <w:tcW w:w="7931" w:type="dxa"/>
          </w:tcPr>
          <w:p w14:paraId="6A90EEFD" w14:textId="77777777" w:rsidR="00425CE7" w:rsidRPr="00885C58" w:rsidRDefault="00425CE7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Nội dung</w:t>
            </w:r>
          </w:p>
        </w:tc>
        <w:tc>
          <w:tcPr>
            <w:tcW w:w="1015" w:type="dxa"/>
          </w:tcPr>
          <w:p w14:paraId="552D4BBB" w14:textId="77777777" w:rsidR="00425CE7" w:rsidRPr="00C903D9" w:rsidRDefault="00425CE7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903D9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</w:tr>
      <w:tr w:rsidR="00C903D9" w:rsidRPr="00C903D9" w14:paraId="6D42537D" w14:textId="77777777" w:rsidTr="00B16E68">
        <w:tc>
          <w:tcPr>
            <w:tcW w:w="966" w:type="dxa"/>
          </w:tcPr>
          <w:p w14:paraId="523CEA62" w14:textId="77777777" w:rsidR="00425CE7" w:rsidRPr="00885C58" w:rsidRDefault="00425CE7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931" w:type="dxa"/>
          </w:tcPr>
          <w:p w14:paraId="32D18202" w14:textId="61334FFF" w:rsidR="008B0EAD" w:rsidRDefault="004512E6" w:rsidP="008B0EA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a</w:t>
            </w:r>
            <w:r w:rsidR="008B0EA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2CE83327" w14:textId="209704BF" w:rsidR="008B0EAD" w:rsidRPr="00BF6429" w:rsidRDefault="00E2135B" w:rsidP="008B0EA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Bằng nhiều cách để HS c</w:t>
            </w:r>
            <w:r w:rsidR="008B0EAD">
              <w:rPr>
                <w:rFonts w:ascii="Times New Roman" w:hAnsi="Times New Roman"/>
                <w:sz w:val="28"/>
                <w:szCs w:val="28"/>
                <w:lang w:val="pt-BR"/>
              </w:rPr>
              <w:t>hứng minh 2bc + b</w:t>
            </w:r>
            <w:r w:rsidR="008B0EAD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="008B0EA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c</w:t>
            </w:r>
            <w:r w:rsidR="008B0EAD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="008B0EA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– a</w:t>
            </w:r>
            <w:r w:rsidR="008B0EAD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="008B0EA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4m(m-a)</w:t>
            </w:r>
          </w:p>
          <w:p w14:paraId="675E9075" w14:textId="77777777" w:rsidR="00617952" w:rsidRDefault="00617952" w:rsidP="008B0EA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2997BD18" w14:textId="726454CD" w:rsidR="00AF3A30" w:rsidRPr="00885C58" w:rsidRDefault="004512E6" w:rsidP="00DE113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b) Đặt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a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b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x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,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b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c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y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c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a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x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thì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x +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y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="00D37C05" w:rsidRPr="00885C58">
              <w:rPr>
                <w:rFonts w:ascii="Times New Roman" w:hAnsi="Times New Roman"/>
                <w:sz w:val="28"/>
                <w:szCs w:val="28"/>
              </w:rPr>
              <w:t>z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= 0.</w:t>
            </w:r>
          </w:p>
          <w:p w14:paraId="63B0E766" w14:textId="37EE11FE" w:rsidR="004512E6" w:rsidRPr="00885C58" w:rsidRDefault="00AF3A30" w:rsidP="00DE113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HS chứng minh được </w:t>
            </w:r>
            <m:oMath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Times New Roman"/>
                  <w:sz w:val="28"/>
                  <w:szCs w:val="28"/>
                </w:rPr>
                <m:t>=3xyz</m:t>
              </m:r>
            </m:oMath>
          </w:p>
          <w:p w14:paraId="340AA30B" w14:textId="1C0DB9A6" w:rsidR="00C9221F" w:rsidRDefault="00E14991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Suy ra</w:t>
            </w:r>
            <w:r w:rsidR="004512E6"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 xml:space="preserve">a 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–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 xml:space="preserve"> b</m:t>
                      </m:r>
                    </m:e>
                  </m:d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Times New Roman"/>
                  <w:sz w:val="28"/>
                  <w:szCs w:val="28"/>
                </w:rPr>
                <m:t xml:space="preserve">+ 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 xml:space="preserve">b 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–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 xml:space="preserve"> c</m:t>
                      </m:r>
                    </m:e>
                  </m:d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Times New Roman"/>
                  <w:sz w:val="28"/>
                  <w:szCs w:val="28"/>
                </w:rPr>
                <m:t xml:space="preserve">+ 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 xml:space="preserve">c 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–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 xml:space="preserve"> a</m:t>
                      </m:r>
                    </m:e>
                  </m:d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Times New Roman"/>
                  <w:sz w:val="28"/>
                  <w:szCs w:val="28"/>
                </w:rPr>
                <m:t>=3(a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b)(b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c)(c</m:t>
              </m:r>
              <m:r>
                <w:rPr>
                  <w:rFonts w:ascii="Cambria Math" w:hAnsi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/>
                  <w:sz w:val="28"/>
                  <w:szCs w:val="28"/>
                </w:rPr>
                <m:t>a)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= 0. Mà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a ≠ b, b ≠ c nên a – c = 0.</w:t>
            </w:r>
          </w:p>
          <w:p w14:paraId="3BFB66F3" w14:textId="367FC6AB" w:rsidR="00E14991" w:rsidRPr="00885C58" w:rsidRDefault="00E14991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Khi đó </w:t>
            </w:r>
            <w:r w:rsidR="00426F23">
              <w:rPr>
                <w:rFonts w:ascii="Times New Roman" w:hAnsi="Times New Roman"/>
                <w:sz w:val="28"/>
                <w:szCs w:val="28"/>
                <w:lang w:val="fr-FR"/>
              </w:rPr>
              <w:t>A = -b + 2025</w:t>
            </w:r>
          </w:p>
          <w:p w14:paraId="72717FBE" w14:textId="77777777" w:rsidR="00611EF9" w:rsidRPr="00885C58" w:rsidRDefault="00611EF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2. Đặ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den>
              </m:f>
            </m:oMath>
            <w:r w:rsidRPr="00885C58">
              <w:rPr>
                <w:rFonts w:ascii="Times New Roman" w:hAnsi="Times New Roman"/>
                <w:sz w:val="28"/>
                <w:szCs w:val="28"/>
              </w:rPr>
              <w:t xml:space="preserve"> = a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den>
              </m:f>
            </m:oMath>
            <w:r w:rsidRPr="00885C58">
              <w:rPr>
                <w:rFonts w:ascii="Times New Roman" w:hAnsi="Times New Roman"/>
                <w:sz w:val="28"/>
                <w:szCs w:val="28"/>
              </w:rPr>
              <w:t xml:space="preserve"> = b,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den>
              </m:f>
            </m:oMath>
            <w:r w:rsidRPr="00885C58">
              <w:rPr>
                <w:rFonts w:ascii="Times New Roman" w:hAnsi="Times New Roman"/>
                <w:sz w:val="28"/>
                <w:szCs w:val="28"/>
              </w:rPr>
              <w:t xml:space="preserve"> = c</w:t>
            </w:r>
            <w:r w:rsidR="00CE45D9" w:rsidRPr="00885C58">
              <w:rPr>
                <w:rFonts w:ascii="Times New Roman" w:hAnsi="Times New Roman"/>
                <w:sz w:val="28"/>
                <w:szCs w:val="28"/>
              </w:rPr>
              <w:t>, khi đó ta có a + b + c = 3 và 2ac – b</w:t>
            </w:r>
            <w:r w:rsidR="00CE45D9"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CE45D9" w:rsidRPr="00885C58">
              <w:rPr>
                <w:rFonts w:ascii="Times New Roman" w:hAnsi="Times New Roman"/>
                <w:sz w:val="28"/>
                <w:szCs w:val="28"/>
              </w:rPr>
              <w:t xml:space="preserve"> = 9.</w:t>
            </w:r>
          </w:p>
          <w:p w14:paraId="3720690F" w14:textId="77777777" w:rsidR="00CE45D9" w:rsidRPr="00885C58" w:rsidRDefault="0043728E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(a + b + c)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= 9 =  2ac – b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05948511" w14:textId="77777777" w:rsidR="0043728E" w:rsidRPr="00885C58" w:rsidRDefault="0043728E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>a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+ b</w:t>
            </w:r>
            <w:r w:rsidR="00473EF5" w:rsidRPr="00885C5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+ c</w:t>
            </w:r>
            <w:r w:rsidR="00473EF5" w:rsidRPr="00885C5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+ 2ab + 2ac + 2</w:t>
            </w:r>
            <w:r w:rsidR="00473EF5" w:rsidRPr="00885C58">
              <w:rPr>
                <w:rFonts w:ascii="Times New Roman" w:hAnsi="Times New Roman"/>
                <w:sz w:val="28"/>
                <w:szCs w:val="28"/>
                <w:lang w:val="fr-FR"/>
              </w:rPr>
              <w:t>bc – 2ac + b</w:t>
            </w:r>
            <w:r w:rsidR="00473EF5" w:rsidRPr="00885C5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="00473EF5"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0</w:t>
            </w:r>
          </w:p>
          <w:p w14:paraId="668F3A15" w14:textId="77777777" w:rsidR="00473EF5" w:rsidRPr="00885C58" w:rsidRDefault="00473EF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>(a + b)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+ (b+c)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0</w:t>
            </w:r>
          </w:p>
          <w:p w14:paraId="6F604750" w14:textId="77777777" w:rsidR="00473EF5" w:rsidRPr="00885C58" w:rsidRDefault="00597753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>Suy ra a = c = -b</w:t>
            </w:r>
          </w:p>
          <w:p w14:paraId="43CDF6CA" w14:textId="77777777" w:rsidR="00597753" w:rsidRPr="00885C58" w:rsidRDefault="00597753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Suy ra </w:t>
            </w:r>
            <w:r w:rsidR="000806A6"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=c=3, b = -3 hay x = z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="000806A6"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E4F70" w:rsidRPr="00885C58">
              <w:rPr>
                <w:rFonts w:ascii="Times New Roman" w:hAnsi="Times New Roman"/>
                <w:sz w:val="28"/>
                <w:szCs w:val="28"/>
              </w:rPr>
              <w:t xml:space="preserve">, y </w:t>
            </w:r>
            <w:r w:rsidR="00FE4F70"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=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="00FE4F70" w:rsidRPr="00885C58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14:paraId="5EC83958" w14:textId="30BB8DF3" w:rsidR="002A7FCA" w:rsidRPr="00885C58" w:rsidRDefault="002A7FCA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Khi đó A = </w:t>
            </w:r>
            <w:r w:rsidR="008A2392" w:rsidRPr="00885C58">
              <w:rPr>
                <w:rFonts w:ascii="Times New Roman" w:hAnsi="Times New Roman"/>
                <w:sz w:val="28"/>
                <w:szCs w:val="28"/>
              </w:rPr>
              <w:t>(</w:t>
            </w:r>
            <w:r w:rsidR="00B55BB0" w:rsidRPr="00885C58">
              <w:rPr>
                <w:rFonts w:ascii="Times New Roman" w:hAnsi="Times New Roman"/>
                <w:sz w:val="28"/>
                <w:szCs w:val="28"/>
              </w:rPr>
              <w:t>3.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="00B55BB0" w:rsidRPr="00885C58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="00B55BB0"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17146" w:rsidRPr="00885C58">
              <w:rPr>
                <w:rFonts w:ascii="Times New Roman" w:hAnsi="Times New Roman"/>
                <w:sz w:val="28"/>
                <w:szCs w:val="28"/>
              </w:rPr>
              <w:t>+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="008A2392" w:rsidRPr="00885C58">
              <w:rPr>
                <w:rFonts w:ascii="Times New Roman" w:hAnsi="Times New Roman"/>
                <w:sz w:val="28"/>
                <w:szCs w:val="28"/>
              </w:rPr>
              <w:t>)</w:t>
            </w:r>
            <w:r w:rsidR="00B55BB0"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025</w:t>
            </w:r>
            <w:r w:rsidR="00C56958" w:rsidRPr="00885C58">
              <w:rPr>
                <w:rFonts w:ascii="Times New Roman" w:hAnsi="Times New Roman"/>
                <w:sz w:val="28"/>
                <w:szCs w:val="28"/>
              </w:rPr>
              <w:t xml:space="preserve"> = 1.</w:t>
            </w:r>
          </w:p>
        </w:tc>
        <w:tc>
          <w:tcPr>
            <w:tcW w:w="1015" w:type="dxa"/>
          </w:tcPr>
          <w:p w14:paraId="424CCE78" w14:textId="77777777" w:rsidR="00425CE7" w:rsidRDefault="00425CE7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47132E4" w14:textId="7CF43DC3" w:rsidR="00FB67A6" w:rsidRPr="00C903D9" w:rsidRDefault="009F458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75BA1DF5" w14:textId="77777777" w:rsidR="00FB67A6" w:rsidRPr="00C903D9" w:rsidRDefault="00FB67A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01C24A3" w14:textId="77777777" w:rsidR="00E941F6" w:rsidRDefault="00E941F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2E95F0C" w14:textId="77777777" w:rsidR="009F4588" w:rsidRPr="00C903D9" w:rsidRDefault="009F458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6B60552" w14:textId="2E9C66AD" w:rsidR="00A43B82" w:rsidRPr="00C903D9" w:rsidRDefault="009F458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52B63297" w14:textId="77777777" w:rsidR="00E941F6" w:rsidRPr="00C903D9" w:rsidRDefault="00E941F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2BFBF99" w14:textId="77777777" w:rsidR="00E941F6" w:rsidRPr="00C903D9" w:rsidRDefault="00E941F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126124C" w14:textId="77777777" w:rsidR="00E941F6" w:rsidRDefault="00E941F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792C1AC" w14:textId="77777777" w:rsidR="00A43B82" w:rsidRPr="00C903D9" w:rsidRDefault="00A43B82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C98AC8D" w14:textId="4E110D4F" w:rsidR="00E941F6" w:rsidRPr="00C903D9" w:rsidRDefault="00A43B82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762B1144" w14:textId="641CCA36" w:rsidR="00FB67A6" w:rsidRPr="00C903D9" w:rsidRDefault="00FB67A6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03D9" w:rsidRPr="00C903D9" w14:paraId="03C8333D" w14:textId="77777777" w:rsidTr="00B16E68">
        <w:tc>
          <w:tcPr>
            <w:tcW w:w="966" w:type="dxa"/>
          </w:tcPr>
          <w:p w14:paraId="2489D0EE" w14:textId="77777777" w:rsidR="00B16E68" w:rsidRPr="00885C58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931" w:type="dxa"/>
          </w:tcPr>
          <w:p w14:paraId="1F708A59" w14:textId="0103829B" w:rsidR="00B16E68" w:rsidRPr="00885C58" w:rsidRDefault="00C3199C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1. </w:t>
            </w:r>
          </w:p>
          <w:p w14:paraId="50F22B8D" w14:textId="5125EEE8" w:rsidR="00B16E68" w:rsidRPr="00885C58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b. Vì </w:t>
            </w:r>
            <w:r w:rsidRPr="00885C58">
              <w:rPr>
                <w:rFonts w:ascii="Times New Roman" w:hAnsi="Times New Roman"/>
                <w:position w:val="-6"/>
                <w:sz w:val="28"/>
                <w:szCs w:val="28"/>
              </w:rPr>
              <w:object w:dxaOrig="675" w:dyaOrig="285" w14:anchorId="03AAE03A">
                <v:shape id="_x0000_i1027" type="#_x0000_t75" style="width:33.75pt;height:13.5pt" o:ole="">
                  <v:imagedata r:id="rId13" o:title=""/>
                </v:shape>
                <o:OLEObject Type="Embed" ProgID="Equation.DSMT4" ShapeID="_x0000_i1027" DrawAspect="Content" ObjectID="_1793196594" r:id="rId14"/>
              </w:object>
            </w: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không là nghiệm của phương trình nên chia cả hai vế cho </w:t>
            </w:r>
            <w:r w:rsidRPr="00885C58">
              <w:rPr>
                <w:rFonts w:ascii="Times New Roman" w:hAnsi="Times New Roman"/>
                <w:position w:val="-6"/>
                <w:sz w:val="28"/>
                <w:szCs w:val="28"/>
              </w:rPr>
              <w:object w:dxaOrig="585" w:dyaOrig="315" w14:anchorId="4D68BD94">
                <v:shape id="_x0000_i1028" type="#_x0000_t75" style="width:30pt;height:15.75pt" o:ole="">
                  <v:imagedata r:id="rId15" o:title=""/>
                </v:shape>
                <o:OLEObject Type="Embed" ProgID="Equation.DSMT4" ShapeID="_x0000_i1028" DrawAspect="Content" ObjectID="_1793196595" r:id="rId16"/>
              </w:object>
            </w:r>
            <w:r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ta được:</w:t>
            </w:r>
            <w:r w:rsidR="00D4346A"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14:paraId="757DAF0A" w14:textId="6EC958C6" w:rsidR="00B16E68" w:rsidRPr="00885C58" w:rsidRDefault="00AC756F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+1</m:t>
                  </m:r>
                </m:den>
              </m:f>
            </m:oMath>
            <w:r w:rsidR="00AC4954"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+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+1</m:t>
                  </m:r>
                </m:den>
              </m:f>
            </m:oMath>
            <w:r w:rsidR="00AC4954"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3</w:t>
            </w:r>
          </w:p>
          <w:p w14:paraId="71B10545" w14:textId="7A7F7CE0" w:rsidR="00B16E68" w:rsidRPr="00885C58" w:rsidRDefault="00B16E68" w:rsidP="00DE11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885C58">
              <w:rPr>
                <w:rFonts w:ascii="Times New Roman" w:hAnsi="Times New Roman"/>
                <w:sz w:val="28"/>
                <w:szCs w:val="28"/>
                <w:lang w:val="vi-VN"/>
              </w:rPr>
              <w:t>Đặt</w:t>
            </w:r>
            <w:r w:rsidR="00377849" w:rsidRPr="00885C58">
              <w:rPr>
                <w:rFonts w:ascii="Times New Roman" w:hAnsi="Times New Roman"/>
                <w:sz w:val="28"/>
                <w:szCs w:val="28"/>
              </w:rPr>
              <w:t xml:space="preserve"> a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+1</m:t>
                  </m:r>
                </m:den>
              </m:f>
            </m:oMath>
            <w:r w:rsidR="00377849"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14:paraId="590DCE83" w14:textId="348E2F5C" w:rsidR="00A50AF5" w:rsidRPr="00885C58" w:rsidRDefault="00A50AF5" w:rsidP="00DE11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Suy ra </w:t>
            </w:r>
            <w:r w:rsidR="005D0EE3" w:rsidRPr="00885C58">
              <w:rPr>
                <w:rFonts w:ascii="Times New Roman" w:hAnsi="Times New Roman"/>
                <w:sz w:val="28"/>
                <w:szCs w:val="28"/>
              </w:rPr>
              <w:t xml:space="preserve">a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a</m:t>
                  </m:r>
                </m:den>
              </m:f>
            </m:oMath>
            <w:r w:rsidR="005D0EE3"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= 3</w:t>
            </w:r>
          </w:p>
          <w:p w14:paraId="2F2424F9" w14:textId="59DF5EB2" w:rsidR="00B16E68" w:rsidRPr="00885C58" w:rsidRDefault="005D0EE3" w:rsidP="00DE11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a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2 – 3a = 0</w:t>
            </w:r>
          </w:p>
          <w:p w14:paraId="74963AF5" w14:textId="48967EF5" w:rsidR="005D0EE3" w:rsidRPr="00885C58" w:rsidRDefault="005D0EE3" w:rsidP="00DE11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Tìm được a = 1, a=2</w:t>
            </w:r>
          </w:p>
          <w:p w14:paraId="18AB3682" w14:textId="5FFF5D82" w:rsidR="00B16E68" w:rsidRPr="00885C58" w:rsidRDefault="00B16E68" w:rsidP="00DE113F">
            <w:pPr>
              <w:spacing w:after="0" w:line="240" w:lineRule="auto"/>
              <w:jc w:val="both"/>
              <w:rPr>
                <w:rFonts w:ascii="Times New Roman" w:hAnsi="Times New Roman"/>
                <w:position w:val="-24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t>Với:</w:t>
            </w:r>
            <w:r w:rsidR="001B7026" w:rsidRPr="00885C58">
              <w:rPr>
                <w:rFonts w:ascii="Times New Roman" w:hAnsi="Times New Roman"/>
                <w:position w:val="-24"/>
                <w:sz w:val="28"/>
                <w:szCs w:val="28"/>
              </w:rPr>
              <w:t xml:space="preserve"> a = 1 Suy ra </w:t>
            </w:r>
          </w:p>
          <w:p w14:paraId="0ADC5DF4" w14:textId="17BCA30A" w:rsidR="001B7026" w:rsidRPr="00885C58" w:rsidRDefault="00AC756F" w:rsidP="00DE113F">
            <w:pPr>
              <w:spacing w:after="0" w:line="240" w:lineRule="auto"/>
              <w:jc w:val="both"/>
              <w:rPr>
                <w:rFonts w:ascii="Times New Roman" w:hAnsi="Times New Roman"/>
                <w:position w:val="-24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+1</m:t>
                  </m:r>
                </m:den>
              </m:f>
            </m:oMath>
            <w:r w:rsidR="009277D6" w:rsidRPr="00885C5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1</w:t>
            </w:r>
            <w:r w:rsidR="001A470E" w:rsidRPr="00885C58">
              <w:rPr>
                <w:rFonts w:ascii="Times New Roman" w:hAnsi="Times New Roman"/>
                <w:sz w:val="28"/>
                <w:szCs w:val="28"/>
                <w:lang w:val="fr-FR"/>
              </w:rPr>
              <w:t>, suy ra x = 0, x = 2</w:t>
            </w:r>
          </w:p>
          <w:p w14:paraId="4B5F8DEB" w14:textId="77777777" w:rsidR="00B16E68" w:rsidRPr="00885C58" w:rsidRDefault="00B16E68" w:rsidP="00DE113F">
            <w:pPr>
              <w:spacing w:after="0" w:line="240" w:lineRule="auto"/>
              <w:jc w:val="both"/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</w:pPr>
            <w:r w:rsidRPr="00885C58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t xml:space="preserve">Với: </w:t>
            </w:r>
          </w:p>
          <w:p w14:paraId="20D544E3" w14:textId="0AA084B1" w:rsidR="001B7026" w:rsidRPr="00885C58" w:rsidRDefault="00BD5ED9" w:rsidP="00DE11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/>
                    <w:sz w:val="28"/>
                    <w:szCs w:val="28"/>
                  </w:rPr>
                  <m:t>a=2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⇔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3x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1=0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⇔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/>
                            <w:sz w:val="28"/>
                            <w:szCs w:val="28"/>
                          </w:rPr>
                          <m:t>13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14:paraId="686A67D5" w14:textId="60135D76" w:rsidR="000509FB" w:rsidRPr="00885C58" w:rsidRDefault="001A470E" w:rsidP="00DE11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m:oMath>
              <m:r>
                <w:rPr>
                  <w:rFonts w:ascii="Cambria Math" w:hAnsi="Times New Roman"/>
                  <w:sz w:val="28"/>
                  <w:szCs w:val="28"/>
                </w:rPr>
                <m:t>x=</m:t>
              </m:r>
              <m:f>
                <m:fPr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8"/>
                      <w:szCs w:val="28"/>
                    </w:rPr>
                    <m:t>3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±</m:t>
                  </m:r>
                  <m:rad>
                    <m:radPr>
                      <m:degHide m:val="1"/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3</m:t>
                      </m:r>
                    </m:e>
                  </m:rad>
                </m:num>
                <m:den>
                  <m: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den>
              </m:f>
            </m:oMath>
            <w:r w:rsidR="00BD5ED9"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14186" w:rsidRPr="00885C58">
              <w:rPr>
                <w:rFonts w:ascii="Times New Roman" w:hAnsi="Times New Roman"/>
                <w:sz w:val="28"/>
                <w:szCs w:val="28"/>
              </w:rPr>
              <w:t>; x = 0; x = 2</w:t>
            </w:r>
          </w:p>
          <w:p w14:paraId="4C7B858D" w14:textId="77777777" w:rsidR="00D80E88" w:rsidRPr="00885C58" w:rsidRDefault="00D80E88" w:rsidP="00DE113F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val="fr-FR"/>
              </w:rPr>
            </w:pPr>
          </w:p>
          <w:p w14:paraId="0E3FF594" w14:textId="7E27808C" w:rsidR="00D95D0D" w:rsidRPr="00885C58" w:rsidRDefault="00D80E88" w:rsidP="00DE113F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val="fr-FR"/>
              </w:rPr>
            </w:pPr>
            <w:r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 xml:space="preserve">2. </w:t>
            </w:r>
            <w:r w:rsidR="0054004F"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>Do f(x) chia cho</w:t>
            </w:r>
            <w:r w:rsidR="00E36021"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 xml:space="preserve"> </w:t>
            </w:r>
            <w:r w:rsidR="00E36021" w:rsidRPr="00885C58">
              <w:rPr>
                <w:rFonts w:ascii="Times New Roman" w:eastAsia="Calibri" w:hAnsi="Times New Roman"/>
                <w:sz w:val="28"/>
                <w:szCs w:val="28"/>
              </w:rPr>
              <w:t>(x</w:t>
            </w:r>
            <w:r w:rsidR="00E36021" w:rsidRPr="00885C58">
              <w:rPr>
                <w:rFonts w:ascii="Times New Roman" w:eastAsia="Calibri" w:hAnsi="Times New Roman"/>
                <w:sz w:val="28"/>
                <w:szCs w:val="28"/>
                <w:vertAlign w:val="superscript"/>
              </w:rPr>
              <w:t>2</w:t>
            </w:r>
            <w:r w:rsidR="00E36021" w:rsidRPr="00885C58">
              <w:rPr>
                <w:rFonts w:ascii="Times New Roman" w:eastAsia="Calibri" w:hAnsi="Times New Roman"/>
                <w:sz w:val="28"/>
                <w:szCs w:val="28"/>
              </w:rPr>
              <w:t xml:space="preserve"> – x – 20) = (x + 4)(x – 5) </w:t>
            </w:r>
            <w:r w:rsidR="0054004F"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 xml:space="preserve">được thương là </w:t>
            </w:r>
            <w:r w:rsidR="00D95D0D" w:rsidRPr="00885C58">
              <w:rPr>
                <w:rFonts w:ascii="Times New Roman" w:eastAsia="Calibri" w:hAnsi="Times New Roman"/>
                <w:sz w:val="28"/>
                <w:szCs w:val="28"/>
              </w:rPr>
              <w:t>3x</w:t>
            </w:r>
            <w:r w:rsidR="00D95D0D" w:rsidRPr="00885C58">
              <w:rPr>
                <w:rFonts w:ascii="Times New Roman" w:eastAsia="Calibri" w:hAnsi="Times New Roman"/>
                <w:sz w:val="28"/>
                <w:szCs w:val="28"/>
                <w:vertAlign w:val="superscript"/>
              </w:rPr>
              <w:t>2</w:t>
            </w:r>
            <w:r w:rsidR="00D95D0D" w:rsidRPr="00885C58">
              <w:rPr>
                <w:rFonts w:ascii="Times New Roman" w:eastAsia="Calibri" w:hAnsi="Times New Roman"/>
                <w:sz w:val="28"/>
                <w:szCs w:val="28"/>
              </w:rPr>
              <w:t xml:space="preserve"> + 2</w:t>
            </w:r>
            <w:r w:rsidR="0054004F"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 xml:space="preserve"> còn dư nên ta có:</w:t>
            </w:r>
            <w:r w:rsidR="00D95D0D"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 xml:space="preserve"> f(x) = </w:t>
            </w:r>
            <w:r w:rsidR="00D95D0D" w:rsidRPr="00885C58">
              <w:rPr>
                <w:rFonts w:ascii="Times New Roman" w:eastAsia="Calibri" w:hAnsi="Times New Roman"/>
                <w:sz w:val="28"/>
                <w:szCs w:val="28"/>
              </w:rPr>
              <w:t>(x + 4)(x – 5)(3x</w:t>
            </w:r>
            <w:r w:rsidR="00D95D0D" w:rsidRPr="00885C58">
              <w:rPr>
                <w:rFonts w:ascii="Times New Roman" w:eastAsia="Calibri" w:hAnsi="Times New Roman"/>
                <w:sz w:val="28"/>
                <w:szCs w:val="28"/>
                <w:vertAlign w:val="superscript"/>
              </w:rPr>
              <w:t>2</w:t>
            </w:r>
            <w:r w:rsidR="00D95D0D" w:rsidRPr="00885C58">
              <w:rPr>
                <w:rFonts w:ascii="Times New Roman" w:eastAsia="Calibri" w:hAnsi="Times New Roman"/>
                <w:sz w:val="28"/>
                <w:szCs w:val="28"/>
              </w:rPr>
              <w:t xml:space="preserve"> + 2) + ax + b  </w:t>
            </w:r>
          </w:p>
          <w:p w14:paraId="39593B43" w14:textId="4673572D" w:rsidR="0054004F" w:rsidRPr="00885C58" w:rsidRDefault="0054004F" w:rsidP="00DE113F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val="fr-FR"/>
              </w:rPr>
            </w:pPr>
            <w:r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 xml:space="preserve">Cho </w:t>
            </w:r>
            <w:r w:rsidR="000B2E2F"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>x = -4, f(-4) = -4a + b = 15  (1)</w:t>
            </w:r>
          </w:p>
          <w:p w14:paraId="2F433B34" w14:textId="4E2EFDFE" w:rsidR="0054004F" w:rsidRPr="00885C58" w:rsidRDefault="0054004F" w:rsidP="00DE113F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>Cho</w:t>
            </w:r>
            <w:r w:rsidR="002346EF"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 xml:space="preserve"> x = 5, f(5) = 5a + b =  </w:t>
            </w:r>
            <w:r w:rsidR="000B2E2F"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>-3</w:t>
            </w:r>
            <w:r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 xml:space="preserve"> </w:t>
            </w:r>
            <w:r w:rsidR="000B2E2F"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 xml:space="preserve"> (2)</w:t>
            </w:r>
          </w:p>
          <w:p w14:paraId="41DBEBDD" w14:textId="2FE1C280" w:rsidR="00EE26DA" w:rsidRPr="00885C58" w:rsidRDefault="000B2E2F" w:rsidP="00DE113F">
            <w:pPr>
              <w:tabs>
                <w:tab w:val="left" w:pos="851"/>
              </w:tabs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val="fr-FR"/>
              </w:rPr>
            </w:pPr>
            <w:r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 xml:space="preserve">Từ (1) và (2) ta được a = -2, b = </w:t>
            </w:r>
            <w:r w:rsidR="00552826" w:rsidRPr="00885C58">
              <w:rPr>
                <w:rFonts w:ascii="Times New Roman" w:eastAsia="Calibri" w:hAnsi="Times New Roman"/>
                <w:sz w:val="28"/>
                <w:szCs w:val="28"/>
                <w:lang w:val="fr-FR"/>
              </w:rPr>
              <w:t>7.</w:t>
            </w:r>
          </w:p>
          <w:p w14:paraId="0198EC91" w14:textId="6809F25B" w:rsidR="00C3199C" w:rsidRPr="00885C58" w:rsidRDefault="00552826" w:rsidP="00DE113F">
            <w:pPr>
              <w:tabs>
                <w:tab w:val="left" w:pos="851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Khi đó f(x) = </w:t>
            </w:r>
            <w:r w:rsidRPr="00885C58">
              <w:rPr>
                <w:rFonts w:ascii="Times New Roman" w:eastAsia="Calibri" w:hAnsi="Times New Roman"/>
                <w:sz w:val="28"/>
                <w:szCs w:val="28"/>
              </w:rPr>
              <w:t>(x + 4)(x – 5)(3x</w:t>
            </w:r>
            <w:r w:rsidRPr="00885C58">
              <w:rPr>
                <w:rFonts w:ascii="Times New Roman" w:eastAsia="Calibri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eastAsia="Calibri" w:hAnsi="Times New Roman"/>
                <w:sz w:val="28"/>
                <w:szCs w:val="28"/>
              </w:rPr>
              <w:t xml:space="preserve"> + 2) - 2x + 7 </w:t>
            </w:r>
            <w:r w:rsidR="004B32A8" w:rsidRPr="00885C58">
              <w:rPr>
                <w:rFonts w:ascii="Times New Roman" w:eastAsia="Calibri" w:hAnsi="Times New Roman"/>
                <w:sz w:val="28"/>
                <w:szCs w:val="28"/>
              </w:rPr>
              <w:t xml:space="preserve">= </w:t>
            </w:r>
            <w:r w:rsidR="001C7E35" w:rsidRPr="00885C58">
              <w:rPr>
                <w:rFonts w:ascii="Times New Roman" w:eastAsia="Calibri" w:hAnsi="Times New Roman"/>
                <w:sz w:val="28"/>
                <w:szCs w:val="28"/>
              </w:rPr>
              <w:t>3x</w:t>
            </w:r>
            <w:r w:rsidR="001C7E35" w:rsidRPr="00885C58">
              <w:rPr>
                <w:rFonts w:ascii="Times New Roman" w:eastAsia="Calibri" w:hAnsi="Times New Roman"/>
                <w:sz w:val="28"/>
                <w:szCs w:val="28"/>
                <w:vertAlign w:val="superscript"/>
              </w:rPr>
              <w:t>4</w:t>
            </w:r>
            <w:r w:rsidR="001C7E35" w:rsidRPr="00885C58">
              <w:rPr>
                <w:rFonts w:ascii="Times New Roman" w:eastAsia="Calibri" w:hAnsi="Times New Roman"/>
                <w:sz w:val="28"/>
                <w:szCs w:val="28"/>
              </w:rPr>
              <w:t xml:space="preserve"> – 3x</w:t>
            </w:r>
            <w:r w:rsidR="001C7E35" w:rsidRPr="00885C58">
              <w:rPr>
                <w:rFonts w:ascii="Times New Roman" w:eastAsia="Calibri" w:hAnsi="Times New Roman"/>
                <w:sz w:val="28"/>
                <w:szCs w:val="28"/>
                <w:vertAlign w:val="superscript"/>
              </w:rPr>
              <w:t>3</w:t>
            </w:r>
            <w:r w:rsidR="001C7E35" w:rsidRPr="00885C58">
              <w:rPr>
                <w:rFonts w:ascii="Times New Roman" w:eastAsia="Calibri" w:hAnsi="Times New Roman"/>
                <w:sz w:val="28"/>
                <w:szCs w:val="28"/>
              </w:rPr>
              <w:t xml:space="preserve"> -58x</w:t>
            </w:r>
            <w:r w:rsidR="001C7E35" w:rsidRPr="00885C58">
              <w:rPr>
                <w:rFonts w:ascii="Times New Roman" w:eastAsia="Calibri" w:hAnsi="Times New Roman"/>
                <w:sz w:val="28"/>
                <w:szCs w:val="28"/>
                <w:vertAlign w:val="superscript"/>
              </w:rPr>
              <w:t>2</w:t>
            </w:r>
            <w:r w:rsidR="001C7E35" w:rsidRPr="00885C58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="007124C0">
              <w:rPr>
                <w:rFonts w:ascii="Times New Roman" w:eastAsia="Calibri" w:hAnsi="Times New Roman"/>
                <w:sz w:val="28"/>
                <w:szCs w:val="28"/>
              </w:rPr>
              <w:t>–</w:t>
            </w:r>
            <w:r w:rsidR="001C7E35" w:rsidRPr="00885C58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="007124C0">
              <w:rPr>
                <w:rFonts w:ascii="Times New Roman" w:eastAsia="Calibri" w:hAnsi="Times New Roman"/>
                <w:sz w:val="28"/>
                <w:szCs w:val="28"/>
              </w:rPr>
              <w:t xml:space="preserve">4x - </w:t>
            </w:r>
            <w:r w:rsidR="001C7E35" w:rsidRPr="00885C58">
              <w:rPr>
                <w:rFonts w:ascii="Times New Roman" w:eastAsia="Calibri" w:hAnsi="Times New Roman"/>
                <w:sz w:val="28"/>
                <w:szCs w:val="28"/>
              </w:rPr>
              <w:t>33</w:t>
            </w:r>
          </w:p>
        </w:tc>
        <w:tc>
          <w:tcPr>
            <w:tcW w:w="1015" w:type="dxa"/>
          </w:tcPr>
          <w:p w14:paraId="62B82CC6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E9A8750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945F623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C0049AC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21724BA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CE8B3DB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648D2EB" w14:textId="762F043C" w:rsidR="00B16E68" w:rsidRPr="00C903D9" w:rsidRDefault="009F458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22D04CAD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C1A5161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8B0C97D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12E6C53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FE4A32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72715A25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19C3E19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206F3E9" w14:textId="2EC807EC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FC81FA4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3B6D5D6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78365C50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88066A4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0EE8BE7" w14:textId="44EF743D" w:rsidR="00B16E68" w:rsidRPr="00C903D9" w:rsidRDefault="009F458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4E07294C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03D9" w:rsidRPr="00C903D9" w14:paraId="1880D6B5" w14:textId="77777777" w:rsidTr="00B16E68">
        <w:tc>
          <w:tcPr>
            <w:tcW w:w="966" w:type="dxa"/>
          </w:tcPr>
          <w:p w14:paraId="32624A7B" w14:textId="77777777" w:rsidR="00B16E68" w:rsidRPr="00885C58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3 </w:t>
            </w:r>
          </w:p>
        </w:tc>
        <w:tc>
          <w:tcPr>
            <w:tcW w:w="7931" w:type="dxa"/>
          </w:tcPr>
          <w:p w14:paraId="3C16B2BB" w14:textId="77777777" w:rsidR="009B7B52" w:rsidRPr="00885C58" w:rsidRDefault="00274C93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4x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10y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4xy – 4x + 10y - 68 </w:t>
            </w:r>
          </w:p>
          <w:p w14:paraId="4598D6C7" w14:textId="72A2BCD5" w:rsidR="009B7B52" w:rsidRPr="00885C58" w:rsidRDefault="00274C93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= 4x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4xy + y 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D05072" w:rsidRPr="00885C58">
              <w:rPr>
                <w:rFonts w:ascii="Times New Roman" w:hAnsi="Times New Roman"/>
                <w:sz w:val="28"/>
                <w:szCs w:val="28"/>
              </w:rPr>
              <w:t>– 2(2x + y) + 9y</w:t>
            </w:r>
            <w:r w:rsidR="00D05072"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D05072" w:rsidRPr="00885C58">
              <w:rPr>
                <w:rFonts w:ascii="Times New Roman" w:hAnsi="Times New Roman"/>
                <w:sz w:val="28"/>
                <w:szCs w:val="28"/>
              </w:rPr>
              <w:t xml:space="preserve"> + 12y</w:t>
            </w:r>
            <w:r w:rsidR="009B7B52" w:rsidRPr="00885C58">
              <w:rPr>
                <w:rFonts w:ascii="Times New Roman" w:hAnsi="Times New Roman"/>
                <w:sz w:val="28"/>
                <w:szCs w:val="28"/>
              </w:rPr>
              <w:t xml:space="preserve"> – 68</w:t>
            </w:r>
          </w:p>
          <w:p w14:paraId="230053D4" w14:textId="57DCC6B8" w:rsidR="009B7B52" w:rsidRPr="00885C58" w:rsidRDefault="00274C93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= </w:t>
            </w:r>
            <w:r w:rsidR="009B7B52" w:rsidRPr="00885C58">
              <w:rPr>
                <w:rFonts w:ascii="Times New Roman" w:hAnsi="Times New Roman"/>
                <w:sz w:val="28"/>
                <w:szCs w:val="28"/>
              </w:rPr>
              <w:t>(2x + y)</w:t>
            </w:r>
            <w:r w:rsidR="009B7B52"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9B7B52" w:rsidRPr="00885C58">
              <w:rPr>
                <w:rFonts w:ascii="Times New Roman" w:hAnsi="Times New Roman"/>
                <w:sz w:val="28"/>
                <w:szCs w:val="28"/>
              </w:rPr>
              <w:t xml:space="preserve"> – 2(2x + y) + 1 + (9y</w:t>
            </w:r>
            <w:r w:rsidR="009B7B52"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9B7B52" w:rsidRPr="00885C58">
              <w:rPr>
                <w:rFonts w:ascii="Times New Roman" w:hAnsi="Times New Roman"/>
                <w:sz w:val="28"/>
                <w:szCs w:val="28"/>
              </w:rPr>
              <w:t xml:space="preserve"> + 12y + 4) – 73</w:t>
            </w:r>
          </w:p>
          <w:p w14:paraId="2394B217" w14:textId="79B9F75A" w:rsidR="00B16E68" w:rsidRPr="00885C58" w:rsidRDefault="009B7B52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412156" w:rsidRPr="00885C58">
              <w:rPr>
                <w:rFonts w:ascii="Times New Roman" w:hAnsi="Times New Roman"/>
                <w:sz w:val="28"/>
                <w:szCs w:val="28"/>
              </w:rPr>
              <w:t>= (2x + y - 1)</w:t>
            </w:r>
            <w:r w:rsidR="00412156"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412156" w:rsidRPr="00885C58">
              <w:rPr>
                <w:rFonts w:ascii="Times New Roman" w:hAnsi="Times New Roman"/>
                <w:sz w:val="28"/>
                <w:szCs w:val="28"/>
              </w:rPr>
              <w:t xml:space="preserve"> + (3y + 2)</w:t>
            </w:r>
            <w:r w:rsidR="00412156"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412156"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D0E24" w:rsidRPr="00885C58">
              <w:rPr>
                <w:rFonts w:ascii="Times New Roman" w:hAnsi="Times New Roman"/>
                <w:sz w:val="28"/>
                <w:szCs w:val="28"/>
              </w:rPr>
              <w:t>– 73 = 0</w:t>
            </w:r>
          </w:p>
          <w:p w14:paraId="0AF01495" w14:textId="0906AC52" w:rsidR="004D0E24" w:rsidRPr="00885C58" w:rsidRDefault="004D0E24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Suy ra (2x + y - 1)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(3y + 2)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= 73 </w:t>
            </w:r>
          </w:p>
          <w:p w14:paraId="676B8E72" w14:textId="5DB41D6F" w:rsidR="00DF183F" w:rsidRPr="00885C58" w:rsidRDefault="001B59C7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Vì x, y nguyên </w:t>
            </w:r>
            <w:r w:rsidR="00F2743A" w:rsidRPr="00885C58">
              <w:rPr>
                <w:rFonts w:ascii="Times New Roman" w:hAnsi="Times New Roman"/>
                <w:sz w:val="28"/>
                <w:szCs w:val="28"/>
              </w:rPr>
              <w:t xml:space="preserve">dương nên 3y + 2 &gt; </w:t>
            </w:r>
            <w:r w:rsidR="004C24FC" w:rsidRPr="00885C58">
              <w:rPr>
                <w:rFonts w:ascii="Times New Roman" w:hAnsi="Times New Roman"/>
                <w:sz w:val="28"/>
                <w:szCs w:val="28"/>
              </w:rPr>
              <w:t>4; 2x + y – 1 &gt; 1</w:t>
            </w:r>
            <w:r w:rsidR="00F2743A" w:rsidRPr="00885C58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>mà 73 = 9 + 64</w:t>
            </w:r>
            <w:r w:rsidR="00DF183F" w:rsidRPr="00885C58">
              <w:rPr>
                <w:rFonts w:ascii="Times New Roman" w:hAnsi="Times New Roman"/>
                <w:sz w:val="28"/>
                <w:szCs w:val="28"/>
              </w:rPr>
              <w:t xml:space="preserve"> = 3</w:t>
            </w:r>
            <w:r w:rsidR="00DF183F"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DF183F" w:rsidRPr="00885C58">
              <w:rPr>
                <w:rFonts w:ascii="Times New Roman" w:hAnsi="Times New Roman"/>
                <w:sz w:val="28"/>
                <w:szCs w:val="28"/>
              </w:rPr>
              <w:t xml:space="preserve"> + 8</w:t>
            </w:r>
            <w:r w:rsidR="00DF183F"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  <w:p w14:paraId="568F9696" w14:textId="30376FD0" w:rsidR="00DF183F" w:rsidRPr="00885C58" w:rsidRDefault="00DF183F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Nên ta có </w:t>
            </w:r>
            <w:r w:rsidR="0023106F" w:rsidRPr="00885C58">
              <w:rPr>
                <w:rFonts w:ascii="Times New Roman" w:hAnsi="Times New Roman"/>
                <w:sz w:val="28"/>
                <w:szCs w:val="28"/>
              </w:rPr>
              <w:t>3y + 2 = 8; 2x + y – 1 = 3</w:t>
            </w:r>
          </w:p>
          <w:p w14:paraId="0464EF3C" w14:textId="3601C3BF" w:rsidR="00956D18" w:rsidRPr="00885C58" w:rsidRDefault="00956D1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Suy ra x = </w:t>
            </w:r>
            <w:r w:rsidR="00114CE2">
              <w:rPr>
                <w:rFonts w:ascii="Times New Roman" w:hAnsi="Times New Roman"/>
                <w:sz w:val="28"/>
                <w:szCs w:val="28"/>
              </w:rPr>
              <w:t>1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, y = </w:t>
            </w:r>
            <w:r w:rsidR="00114CE2">
              <w:rPr>
                <w:rFonts w:ascii="Times New Roman" w:hAnsi="Times New Roman"/>
                <w:sz w:val="28"/>
                <w:szCs w:val="28"/>
              </w:rPr>
              <w:t>2</w:t>
            </w:r>
            <w:r w:rsidR="002F1AE4" w:rsidRPr="00885C58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3FE793C6" w14:textId="5BBE4705" w:rsidR="00274C93" w:rsidRPr="00885C58" w:rsidRDefault="001B59C7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1B6BDE" w:rsidRPr="00885C58">
              <w:rPr>
                <w:rFonts w:ascii="Times New Roman" w:hAnsi="Times New Roman"/>
                <w:sz w:val="28"/>
                <w:szCs w:val="28"/>
              </w:rPr>
              <w:t xml:space="preserve">Vậy x = </w:t>
            </w:r>
            <w:r w:rsidR="00C446C9">
              <w:rPr>
                <w:rFonts w:ascii="Times New Roman" w:hAnsi="Times New Roman"/>
                <w:sz w:val="28"/>
                <w:szCs w:val="28"/>
              </w:rPr>
              <w:t>1</w:t>
            </w:r>
            <w:r w:rsidR="001B6BDE" w:rsidRPr="00885C58">
              <w:rPr>
                <w:rFonts w:ascii="Times New Roman" w:hAnsi="Times New Roman"/>
                <w:sz w:val="28"/>
                <w:szCs w:val="28"/>
              </w:rPr>
              <w:t xml:space="preserve">, y = </w:t>
            </w:r>
            <w:r w:rsidR="00C446C9">
              <w:rPr>
                <w:rFonts w:ascii="Times New Roman" w:hAnsi="Times New Roman"/>
                <w:sz w:val="28"/>
                <w:szCs w:val="28"/>
              </w:rPr>
              <w:t>2</w:t>
            </w:r>
            <w:r w:rsidR="00FB7C69" w:rsidRPr="00885C58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4E34DF7A" w14:textId="77777777" w:rsidR="00FB7C69" w:rsidRPr="00885C58" w:rsidRDefault="00FB7C6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 xml:space="preserve">2. </w:t>
            </w:r>
          </w:p>
          <w:p w14:paraId="74C5454D" w14:textId="77777777" w:rsidR="00FB7C69" w:rsidRPr="00885C58" w:rsidRDefault="00FB7C6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a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4a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3 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>+ 5a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2a + 4  = a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4a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3 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>+ 4a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a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2a + 4  </w:t>
            </w:r>
          </w:p>
          <w:p w14:paraId="30547218" w14:textId="77777777" w:rsidR="00FB7C69" w:rsidRPr="00885C58" w:rsidRDefault="00FB7C6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= a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>(a+2)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a(a+2) + 4</w:t>
            </w:r>
          </w:p>
          <w:p w14:paraId="0D75D976" w14:textId="77777777" w:rsidR="00D26972" w:rsidRPr="00885C58" w:rsidRDefault="00D26972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Đặt a(a+2) = t</w:t>
            </w:r>
          </w:p>
          <w:p w14:paraId="48CC5B72" w14:textId="77777777" w:rsidR="00D26972" w:rsidRPr="00885C58" w:rsidRDefault="00D26972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Ta có t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t + 4 = k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4210D" w:rsidRPr="00885C58">
              <w:rPr>
                <w:rFonts w:ascii="Times New Roman" w:hAnsi="Times New Roman"/>
                <w:sz w:val="28"/>
                <w:szCs w:val="28"/>
              </w:rPr>
              <w:t>(Vì là số chính phương)</w:t>
            </w:r>
          </w:p>
          <w:p w14:paraId="24022058" w14:textId="6918B9F8" w:rsidR="00787D0D" w:rsidRPr="00885C58" w:rsidRDefault="00787D0D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Suy ra 4t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 4t + 16 = 4k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22C458E6" w14:textId="77777777" w:rsidR="00787D0D" w:rsidRPr="00885C58" w:rsidRDefault="00F10E57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(2t + 1)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85C58">
              <w:rPr>
                <w:rFonts w:ascii="Times New Roman" w:hAnsi="Times New Roman"/>
                <w:sz w:val="28"/>
                <w:szCs w:val="28"/>
              </w:rPr>
              <w:t xml:space="preserve"> +15 = (2k)</w:t>
            </w:r>
            <w:r w:rsidRPr="00885C5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  <w:p w14:paraId="548F44DE" w14:textId="77777777" w:rsidR="00F10E57" w:rsidRPr="00885C58" w:rsidRDefault="00F10E57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Suy ra (2k-2a-1)(2k+2a+1) = 15</w:t>
            </w:r>
          </w:p>
          <w:p w14:paraId="682BB490" w14:textId="5EFD76E7" w:rsidR="00325C9B" w:rsidRPr="00885C58" w:rsidRDefault="008C039E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HS lập bảng (Hoặc lập luận), tìm được a =0, a = 1, a=-3</w:t>
            </w:r>
            <w:r w:rsidR="00FC2F12">
              <w:rPr>
                <w:rFonts w:ascii="Times New Roman" w:hAnsi="Times New Roman"/>
                <w:sz w:val="28"/>
                <w:szCs w:val="28"/>
              </w:rPr>
              <w:t>, a = -2</w:t>
            </w:r>
          </w:p>
          <w:p w14:paraId="303756D0" w14:textId="74775DC0" w:rsidR="009E75A6" w:rsidRPr="00885C58" w:rsidRDefault="009E75A6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t>Vậy a =0, a = 1, a=-3</w:t>
            </w:r>
            <w:r w:rsidR="00FC2F12">
              <w:rPr>
                <w:rFonts w:ascii="Times New Roman" w:hAnsi="Times New Roman"/>
                <w:sz w:val="28"/>
                <w:szCs w:val="28"/>
              </w:rPr>
              <w:t>, a = -2.</w:t>
            </w:r>
          </w:p>
        </w:tc>
        <w:tc>
          <w:tcPr>
            <w:tcW w:w="1015" w:type="dxa"/>
          </w:tcPr>
          <w:p w14:paraId="560A42BA" w14:textId="77777777" w:rsidR="00B16E68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62DE8E9" w14:textId="77777777" w:rsidR="003117E4" w:rsidRDefault="003117E4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77D72E3" w14:textId="77777777" w:rsidR="003117E4" w:rsidRDefault="003117E4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96030AE" w14:textId="77777777" w:rsidR="003117E4" w:rsidRPr="00C903D9" w:rsidRDefault="003117E4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405CABA" w14:textId="2EA9601C" w:rsidR="00B16E68" w:rsidRPr="00C903D9" w:rsidRDefault="003117E4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4D3F32C9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9C5A533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E5F8BEA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287698D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FE8FC06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81935B0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A2D9407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194AA62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F594346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E76ADD3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79F71F83" w14:textId="7A34E87E" w:rsidR="00B16E68" w:rsidRPr="00C903D9" w:rsidRDefault="003117E4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03D9" w:rsidRPr="00C903D9" w14:paraId="1F4ED93C" w14:textId="77777777" w:rsidTr="00B16E68">
        <w:trPr>
          <w:trHeight w:val="2784"/>
        </w:trPr>
        <w:tc>
          <w:tcPr>
            <w:tcW w:w="966" w:type="dxa"/>
          </w:tcPr>
          <w:p w14:paraId="21B9A9CF" w14:textId="77777777" w:rsidR="00B16E68" w:rsidRPr="00885C58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7931" w:type="dxa"/>
          </w:tcPr>
          <w:p w14:paraId="1DDFF790" w14:textId="15A919C4" w:rsidR="00291459" w:rsidRPr="00291459" w:rsidRDefault="00291459" w:rsidP="00DE113F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91459">
              <w:rPr>
                <w:rFonts w:ascii="Times New Roman" w:hAnsi="Times New Roman"/>
                <w:bCs/>
                <w:sz w:val="28"/>
                <w:szCs w:val="28"/>
              </w:rPr>
              <w:t xml:space="preserve">1. </w:t>
            </w:r>
          </w:p>
          <w:p w14:paraId="34291931" w14:textId="537D7385" w:rsidR="00291459" w:rsidRPr="00291459" w:rsidRDefault="006562B3" w:rsidP="00DE113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w:drawing>
                <wp:inline distT="0" distB="0" distL="0" distR="0" wp14:anchorId="0EC5A1AB" wp14:editId="18251CD4">
                  <wp:extent cx="1930400" cy="1828800"/>
                  <wp:effectExtent l="0" t="0" r="0" b="0"/>
                  <wp:docPr id="138581437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581437" name="Picture 138581437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8355" cy="18363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B84A63" w14:textId="297C6334" w:rsidR="00291459" w:rsidRPr="005521F8" w:rsidRDefault="002876C9" w:rsidP="00DE113F">
            <w:pPr>
              <w:pStyle w:val="ListParagraph"/>
              <w:numPr>
                <w:ilvl w:val="0"/>
                <w:numId w:val="5"/>
              </w:numPr>
              <w:rPr>
                <w:bCs/>
                <w:sz w:val="28"/>
                <w:szCs w:val="28"/>
              </w:rPr>
            </w:pPr>
            <w:r w:rsidRPr="005521F8">
              <w:rPr>
                <w:bCs/>
                <w:sz w:val="28"/>
                <w:szCs w:val="28"/>
                <w:lang w:val="en-US"/>
              </w:rPr>
              <w:t xml:space="preserve">*) </w:t>
            </w:r>
            <w:r w:rsidR="00896E1A" w:rsidRPr="005521F8">
              <w:rPr>
                <w:bCs/>
                <w:sz w:val="28"/>
                <w:szCs w:val="28"/>
                <w:lang w:val="en-US"/>
              </w:rPr>
              <w:t>HS c</w:t>
            </w:r>
            <w:r w:rsidR="00291459" w:rsidRPr="005521F8">
              <w:rPr>
                <w:bCs/>
                <w:sz w:val="28"/>
                <w:szCs w:val="28"/>
              </w:rPr>
              <w:t xml:space="preserve">hứng minh </w:t>
            </w:r>
            <w:r w:rsidR="00896E1A" w:rsidRPr="005521F8">
              <w:rPr>
                <w:bCs/>
                <w:sz w:val="28"/>
                <w:szCs w:val="28"/>
                <w:lang w:val="en-US"/>
              </w:rPr>
              <w:t xml:space="preserve">được </w:t>
            </w:r>
            <w:r w:rsidR="00291459" w:rsidRPr="005521F8">
              <w:rPr>
                <w:bCs/>
                <w:sz w:val="28"/>
                <w:szCs w:val="28"/>
              </w:rPr>
              <w:t xml:space="preserve">tứ giác </w:t>
            </w:r>
            <w:r w:rsidR="00291459" w:rsidRPr="005521F8">
              <w:rPr>
                <w:bCs/>
              </w:rPr>
              <w:object w:dxaOrig="780" w:dyaOrig="255" w14:anchorId="3C0062C8">
                <v:shape id="_x0000_i1029" type="#_x0000_t75" style="width:39pt;height:12.75pt" o:ole="">
                  <v:imagedata r:id="rId18" o:title=""/>
                </v:shape>
                <o:OLEObject Type="Embed" ProgID="Equation.DSMT4" ShapeID="_x0000_i1029" DrawAspect="Content" ObjectID="_1793196596" r:id="rId19"/>
              </w:object>
            </w:r>
            <w:r w:rsidR="00291459" w:rsidRPr="005521F8">
              <w:rPr>
                <w:bCs/>
                <w:sz w:val="28"/>
                <w:szCs w:val="28"/>
              </w:rPr>
              <w:t>là hình chữ nhật</w:t>
            </w:r>
          </w:p>
          <w:p w14:paraId="2EA7E759" w14:textId="7A1596D1" w:rsidR="002876C9" w:rsidRPr="002876C9" w:rsidRDefault="002876C9" w:rsidP="002876C9">
            <w:pPr>
              <w:rPr>
                <w:rFonts w:ascii="Times New Roman" w:hAnsi="Times New Roman"/>
                <w:bCs/>
                <w:sz w:val="28"/>
                <w:szCs w:val="28"/>
              </w:rPr>
            </w:pPr>
            <w:r w:rsidRPr="002876C9">
              <w:rPr>
                <w:rFonts w:ascii="Times New Roman" w:hAnsi="Times New Roman"/>
                <w:bCs/>
                <w:sz w:val="28"/>
                <w:szCs w:val="28"/>
              </w:rPr>
              <w:t xml:space="preserve">*) </w:t>
            </w:r>
            <w:r w:rsidR="00AD4399">
              <w:rPr>
                <w:rFonts w:ascii="Times New Roman" w:hAnsi="Times New Roman"/>
                <w:bCs/>
                <w:sz w:val="28"/>
                <w:szCs w:val="28"/>
              </w:rPr>
              <w:t>HS tìm và chứng minh được M là trung điểm của AC thì DEMF là hình vuông</w:t>
            </w:r>
          </w:p>
          <w:p w14:paraId="3D1E3D14" w14:textId="77777777" w:rsidR="002876C9" w:rsidRPr="002876C9" w:rsidRDefault="002876C9" w:rsidP="002876C9">
            <w:pPr>
              <w:rPr>
                <w:b/>
                <w:sz w:val="28"/>
                <w:szCs w:val="28"/>
              </w:rPr>
            </w:pPr>
          </w:p>
          <w:p w14:paraId="041C070B" w14:textId="5451905A" w:rsidR="00291459" w:rsidRPr="00B0457C" w:rsidRDefault="00291459" w:rsidP="00DE113F">
            <w:pPr>
              <w:pStyle w:val="ListParagraph"/>
              <w:numPr>
                <w:ilvl w:val="0"/>
                <w:numId w:val="5"/>
              </w:numPr>
              <w:rPr>
                <w:b/>
                <w:sz w:val="28"/>
                <w:szCs w:val="28"/>
              </w:rPr>
            </w:pPr>
            <w:r w:rsidRPr="00B0457C">
              <w:rPr>
                <w:b/>
                <w:sz w:val="28"/>
                <w:szCs w:val="28"/>
              </w:rPr>
              <w:t xml:space="preserve">Chứng minh </w:t>
            </w:r>
            <w:r w:rsidRPr="00291459">
              <w:object w:dxaOrig="1065" w:dyaOrig="255" w14:anchorId="76F545B7">
                <v:shape id="_x0000_i1030" type="#_x0000_t75" style="width:53.25pt;height:12.75pt" o:ole="">
                  <v:imagedata r:id="rId9" o:title=""/>
                </v:shape>
                <o:OLEObject Type="Embed" ProgID="Equation.DSMT4" ShapeID="_x0000_i1030" DrawAspect="Content" ObjectID="_1793196597" r:id="rId20"/>
              </w:object>
            </w:r>
          </w:p>
          <w:p w14:paraId="4246DC28" w14:textId="77777777" w:rsidR="00291459" w:rsidRPr="00291459" w:rsidRDefault="00291459" w:rsidP="00DE113F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91459">
              <w:rPr>
                <w:rFonts w:ascii="Times New Roman" w:hAnsi="Times New Roman"/>
                <w:b/>
                <w:sz w:val="28"/>
                <w:szCs w:val="28"/>
              </w:rPr>
              <w:object w:dxaOrig="3045" w:dyaOrig="315" w14:anchorId="3A807A3D">
                <v:shape id="_x0000_i1031" type="#_x0000_t75" style="width:152.25pt;height:15.75pt" o:ole="">
                  <v:imagedata r:id="rId21" o:title=""/>
                </v:shape>
                <o:OLEObject Type="Embed" ProgID="Equation.DSMT4" ShapeID="_x0000_i1031" DrawAspect="Content" ObjectID="_1793196598" r:id="rId22"/>
              </w:object>
            </w:r>
          </w:p>
          <w:p w14:paraId="3378B5FC" w14:textId="4C43972E" w:rsidR="00291459" w:rsidRPr="00291459" w:rsidRDefault="0029145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91459">
              <w:rPr>
                <w:rFonts w:ascii="Times New Roman" w:hAnsi="Times New Roman"/>
                <w:sz w:val="28"/>
                <w:szCs w:val="28"/>
              </w:rPr>
              <w:t xml:space="preserve">Chứng minh được tứ giác </w:t>
            </w:r>
            <w:r w:rsidR="004E5DBD">
              <w:rPr>
                <w:rFonts w:ascii="Times New Roman" w:hAnsi="Times New Roman"/>
                <w:sz w:val="28"/>
                <w:szCs w:val="28"/>
              </w:rPr>
              <w:t xml:space="preserve">CKMF </w:t>
            </w:r>
            <w:r w:rsidRPr="00291459">
              <w:rPr>
                <w:rFonts w:ascii="Times New Roman" w:hAnsi="Times New Roman"/>
                <w:sz w:val="28"/>
                <w:szCs w:val="28"/>
              </w:rPr>
              <w:t xml:space="preserve">là hình vuông (hình chữ nhật có một đường chéo là phân giác) nên </w:t>
            </w:r>
            <w:r w:rsidR="006562B3">
              <w:rPr>
                <w:rFonts w:ascii="Times New Roman" w:hAnsi="Times New Roman"/>
                <w:sz w:val="28"/>
                <w:szCs w:val="28"/>
              </w:rPr>
              <w:t>MF = MK (1)</w:t>
            </w:r>
          </w:p>
          <w:p w14:paraId="11B27376" w14:textId="01E67533" w:rsidR="00291459" w:rsidRPr="00291459" w:rsidRDefault="0029145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91459">
              <w:rPr>
                <w:rFonts w:ascii="Times New Roman" w:hAnsi="Times New Roman"/>
                <w:sz w:val="28"/>
                <w:szCs w:val="28"/>
              </w:rPr>
              <w:t xml:space="preserve">Chứng minh được tứ giác </w:t>
            </w:r>
            <w:r w:rsidR="004E5DBD">
              <w:rPr>
                <w:rFonts w:ascii="Times New Roman" w:hAnsi="Times New Roman"/>
                <w:sz w:val="28"/>
                <w:szCs w:val="28"/>
              </w:rPr>
              <w:t xml:space="preserve">ABKE </w:t>
            </w:r>
            <w:r w:rsidRPr="00291459">
              <w:rPr>
                <w:rFonts w:ascii="Times New Roman" w:hAnsi="Times New Roman"/>
                <w:sz w:val="28"/>
                <w:szCs w:val="28"/>
              </w:rPr>
              <w:t>là hình chữ nhật (tứ giác có 3 góc vuông)</w:t>
            </w:r>
            <w:r w:rsidR="00B00156">
              <w:rPr>
                <w:rFonts w:ascii="Times New Roman" w:hAnsi="Times New Roman"/>
                <w:sz w:val="28"/>
                <w:szCs w:val="28"/>
              </w:rPr>
              <w:t xml:space="preserve"> suy ra AE = BK</w:t>
            </w:r>
          </w:p>
          <w:p w14:paraId="77EBAA53" w14:textId="2F89950C" w:rsidR="00B00156" w:rsidRDefault="0029145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91459">
              <w:rPr>
                <w:rFonts w:ascii="Times New Roman" w:hAnsi="Times New Roman"/>
                <w:sz w:val="28"/>
                <w:szCs w:val="28"/>
              </w:rPr>
              <w:object w:dxaOrig="720" w:dyaOrig="255" w14:anchorId="42CFB13A">
                <v:shape id="_x0000_i1032" type="#_x0000_t75" style="width:36pt;height:12.75pt" o:ole="">
                  <v:imagedata r:id="rId23" o:title=""/>
                </v:shape>
                <o:OLEObject Type="Embed" ProgID="Equation.DSMT4" ShapeID="_x0000_i1032" DrawAspect="Content" ObjectID="_1793196599" r:id="rId24"/>
              </w:object>
            </w:r>
            <w:r w:rsidRPr="00291459">
              <w:rPr>
                <w:rFonts w:ascii="Times New Roman" w:hAnsi="Times New Roman"/>
                <w:sz w:val="28"/>
                <w:szCs w:val="28"/>
              </w:rPr>
              <w:t xml:space="preserve">vuông </w:t>
            </w:r>
            <w:r w:rsidR="00E44CE1">
              <w:rPr>
                <w:rFonts w:ascii="Times New Roman" w:hAnsi="Times New Roman"/>
                <w:sz w:val="28"/>
                <w:szCs w:val="28"/>
              </w:rPr>
              <w:t xml:space="preserve">cân </w:t>
            </w:r>
            <w:r w:rsidRPr="00291459">
              <w:rPr>
                <w:rFonts w:ascii="Times New Roman" w:hAnsi="Times New Roman"/>
                <w:sz w:val="28"/>
                <w:szCs w:val="28"/>
              </w:rPr>
              <w:t xml:space="preserve">tại E </w:t>
            </w:r>
            <w:r w:rsidR="00E44CE1">
              <w:rPr>
                <w:rFonts w:ascii="Times New Roman" w:hAnsi="Times New Roman"/>
                <w:sz w:val="28"/>
                <w:szCs w:val="28"/>
              </w:rPr>
              <w:t>nên AE = EM</w:t>
            </w:r>
            <w:r w:rsidR="001D1ECF">
              <w:rPr>
                <w:rFonts w:ascii="Times New Roman" w:hAnsi="Times New Roman"/>
                <w:sz w:val="28"/>
                <w:szCs w:val="28"/>
              </w:rPr>
              <w:t xml:space="preserve"> suy ra BK = EM (2)</w:t>
            </w:r>
          </w:p>
          <w:p w14:paraId="67AD5268" w14:textId="1A66C346" w:rsidR="00291459" w:rsidRPr="00291459" w:rsidRDefault="0029145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7F3F56EA" w14:textId="1ED12614" w:rsidR="00291459" w:rsidRPr="00291459" w:rsidRDefault="0029145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91459">
              <w:rPr>
                <w:rFonts w:ascii="Times New Roman" w:hAnsi="Times New Roman"/>
                <w:sz w:val="28"/>
                <w:szCs w:val="28"/>
              </w:rPr>
              <w:t xml:space="preserve">Từ (1), (2) </w:t>
            </w:r>
            <w:r w:rsidRPr="00291459">
              <w:rPr>
                <w:rFonts w:ascii="Times New Roman" w:hAnsi="Times New Roman"/>
                <w:sz w:val="28"/>
                <w:szCs w:val="28"/>
              </w:rPr>
              <w:object w:dxaOrig="4575" w:dyaOrig="315" w14:anchorId="6C0318EE">
                <v:shape id="_x0000_i1033" type="#_x0000_t75" style="width:228.75pt;height:15.75pt" o:ole="">
                  <v:imagedata r:id="rId25" o:title=""/>
                </v:shape>
                <o:OLEObject Type="Embed" ProgID="Equation.DSMT4" ShapeID="_x0000_i1033" DrawAspect="Content" ObjectID="_1793196600" r:id="rId26"/>
              </w:object>
            </w:r>
          </w:p>
          <w:p w14:paraId="3BF647DE" w14:textId="77777777" w:rsidR="00291459" w:rsidRPr="00291459" w:rsidRDefault="0029145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91459">
              <w:rPr>
                <w:rFonts w:ascii="Times New Roman" w:hAnsi="Times New Roman"/>
                <w:sz w:val="28"/>
                <w:szCs w:val="28"/>
              </w:rPr>
              <w:t xml:space="preserve">Mà </w:t>
            </w:r>
            <w:r w:rsidRPr="00291459">
              <w:rPr>
                <w:rFonts w:ascii="Times New Roman" w:hAnsi="Times New Roman"/>
                <w:sz w:val="28"/>
                <w:szCs w:val="28"/>
              </w:rPr>
              <w:object w:dxaOrig="1755" w:dyaOrig="255" w14:anchorId="4DE051E1">
                <v:shape id="_x0000_i1034" type="#_x0000_t75" style="width:87.75pt;height:12.75pt" o:ole="">
                  <v:imagedata r:id="rId27" o:title=""/>
                </v:shape>
                <o:OLEObject Type="Embed" ProgID="Equation.DSMT4" ShapeID="_x0000_i1034" DrawAspect="Content" ObjectID="_1793196601" r:id="rId28"/>
              </w:object>
            </w:r>
            <w:r w:rsidRPr="00291459">
              <w:rPr>
                <w:rFonts w:ascii="Times New Roman" w:hAnsi="Times New Roman"/>
                <w:sz w:val="28"/>
                <w:szCs w:val="28"/>
              </w:rPr>
              <w:t>(đối đỉnh)</w:t>
            </w:r>
            <w:r w:rsidRPr="00291459">
              <w:rPr>
                <w:rFonts w:ascii="Times New Roman" w:hAnsi="Times New Roman"/>
                <w:sz w:val="28"/>
                <w:szCs w:val="28"/>
              </w:rPr>
              <w:object w:dxaOrig="2040" w:dyaOrig="285" w14:anchorId="31B210DC">
                <v:shape id="_x0000_i1035" type="#_x0000_t75" style="width:102pt;height:14.25pt" o:ole="">
                  <v:imagedata r:id="rId29" o:title=""/>
                </v:shape>
                <o:OLEObject Type="Embed" ProgID="Equation.DSMT4" ShapeID="_x0000_i1035" DrawAspect="Content" ObjectID="_1793196602" r:id="rId30"/>
              </w:object>
            </w:r>
          </w:p>
          <w:p w14:paraId="722FE909" w14:textId="33A6366C" w:rsidR="00291459" w:rsidRPr="00291459" w:rsidRDefault="0029145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91459">
              <w:rPr>
                <w:rFonts w:ascii="Times New Roman" w:hAnsi="Times New Roman"/>
                <w:sz w:val="28"/>
                <w:szCs w:val="28"/>
              </w:rPr>
              <w:object w:dxaOrig="735" w:dyaOrig="255" w14:anchorId="173DA5E3">
                <v:shape id="_x0000_i1036" type="#_x0000_t75" style="width:36.75pt;height:12.75pt" o:ole="">
                  <v:imagedata r:id="rId31" o:title=""/>
                </v:shape>
                <o:OLEObject Type="Embed" ProgID="Equation.DSMT4" ShapeID="_x0000_i1036" DrawAspect="Content" ObjectID="_1793196603" r:id="rId32"/>
              </w:object>
            </w:r>
            <w:r w:rsidRPr="00291459">
              <w:rPr>
                <w:rFonts w:ascii="Times New Roman" w:hAnsi="Times New Roman"/>
                <w:sz w:val="28"/>
                <w:szCs w:val="28"/>
              </w:rPr>
              <w:t xml:space="preserve">vuông tại M nên </w:t>
            </w:r>
            <w:r w:rsidRPr="00291459">
              <w:rPr>
                <w:rFonts w:ascii="Times New Roman" w:hAnsi="Times New Roman"/>
                <w:sz w:val="28"/>
                <w:szCs w:val="28"/>
              </w:rPr>
              <w:object w:dxaOrig="2280" w:dyaOrig="285" w14:anchorId="3311A066">
                <v:shape id="_x0000_i1037" type="#_x0000_t75" style="width:114pt;height:14.25pt" o:ole="">
                  <v:imagedata r:id="rId33" o:title=""/>
                </v:shape>
                <o:OLEObject Type="Embed" ProgID="Equation.DSMT4" ShapeID="_x0000_i1037" DrawAspect="Content" ObjectID="_1793196604" r:id="rId34"/>
              </w:object>
            </w:r>
          </w:p>
          <w:p w14:paraId="16C94EC5" w14:textId="1313C488" w:rsidR="00B16E68" w:rsidRDefault="00291459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91459">
              <w:rPr>
                <w:rFonts w:ascii="Times New Roman" w:hAnsi="Times New Roman"/>
                <w:sz w:val="28"/>
                <w:szCs w:val="28"/>
              </w:rPr>
              <w:object w:dxaOrig="6180" w:dyaOrig="405" w14:anchorId="464345F7">
                <v:shape id="_x0000_i1038" type="#_x0000_t75" style="width:309pt;height:20.25pt" o:ole="">
                  <v:imagedata r:id="rId35" o:title=""/>
                </v:shape>
                <o:OLEObject Type="Embed" ProgID="Equation.DSMT4" ShapeID="_x0000_i1038" DrawAspect="Content" ObjectID="_1793196605" r:id="rId36"/>
              </w:object>
            </w:r>
          </w:p>
          <w:p w14:paraId="6A7BF9DC" w14:textId="55F1BB2E" w:rsidR="007A04C9" w:rsidRDefault="00244B2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 wp14:anchorId="35A6B259" wp14:editId="4C3DF761">
                      <wp:simplePos x="0" y="0"/>
                      <wp:positionH relativeFrom="column">
                        <wp:posOffset>1652270</wp:posOffset>
                      </wp:positionH>
                      <wp:positionV relativeFrom="paragraph">
                        <wp:posOffset>191770</wp:posOffset>
                      </wp:positionV>
                      <wp:extent cx="2924175" cy="1495425"/>
                      <wp:effectExtent l="0" t="0" r="0" b="0"/>
                      <wp:wrapNone/>
                      <wp:docPr id="1508989685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24175" cy="1495425"/>
                                <a:chOff x="0" y="0"/>
                                <a:chExt cx="2924175" cy="1495425"/>
                              </a:xfrm>
                            </wpg:grpSpPr>
                            <wps:wsp>
                              <wps:cNvPr id="1163524571" name="Straight Connector 6"/>
                              <wps:cNvCnPr/>
                              <wps:spPr>
                                <a:xfrm flipV="1">
                                  <a:off x="228600" y="209550"/>
                                  <a:ext cx="1581150" cy="10287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4481478" name="Straight Connector 6"/>
                              <wps:cNvCnPr/>
                              <wps:spPr>
                                <a:xfrm>
                                  <a:off x="485775" y="209550"/>
                                  <a:ext cx="2171700" cy="10382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3835910" name="Straight Connector 6"/>
                              <wps:cNvCnPr/>
                              <wps:spPr>
                                <a:xfrm flipH="1">
                                  <a:off x="1085850" y="581025"/>
                                  <a:ext cx="161925" cy="6572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67928403" name="Straight Connector 6"/>
                              <wps:cNvCnPr/>
                              <wps:spPr>
                                <a:xfrm>
                                  <a:off x="514350" y="219075"/>
                                  <a:ext cx="130492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7965161" name="Straight Connector 6"/>
                              <wps:cNvCnPr/>
                              <wps:spPr>
                                <a:xfrm flipV="1">
                                  <a:off x="238125" y="1238250"/>
                                  <a:ext cx="240982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0010704" name="Straight Connector 6"/>
                              <wps:cNvCnPr/>
                              <wps:spPr>
                                <a:xfrm flipH="1">
                                  <a:off x="238125" y="209550"/>
                                  <a:ext cx="276225" cy="10287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23531373" name="Straight Connector 6"/>
                              <wps:cNvCnPr/>
                              <wps:spPr>
                                <a:xfrm>
                                  <a:off x="1809750" y="219075"/>
                                  <a:ext cx="857250" cy="10382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0488466" name="Straight Connector 6"/>
                              <wps:cNvCnPr/>
                              <wps:spPr>
                                <a:xfrm>
                                  <a:off x="1257300" y="590550"/>
                                  <a:ext cx="352425" cy="6381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85151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8125" y="9525"/>
                                  <a:ext cx="33337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E74EC42" w14:textId="6AB9B316" w:rsidR="00873048" w:rsidRPr="00873048" w:rsidRDefault="00873048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873048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72821674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1650" y="0"/>
                                  <a:ext cx="33337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F8B8312" w14:textId="483A91FE" w:rsidR="007A04C9" w:rsidRPr="00873048" w:rsidRDefault="007A04C9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030991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0800" y="1143000"/>
                                  <a:ext cx="33337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82E27A9" w14:textId="3C6EB702" w:rsidR="007A04C9" w:rsidRPr="00873048" w:rsidRDefault="007A04C9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6498552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104900"/>
                                  <a:ext cx="33337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DBA7DA6" w14:textId="3ED813E3" w:rsidR="007A04C9" w:rsidRPr="00873048" w:rsidRDefault="007A04C9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56328248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5375" y="333375"/>
                                  <a:ext cx="33337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8E4E5B3" w14:textId="46634151" w:rsidR="007A04C9" w:rsidRPr="00873048" w:rsidRDefault="007A04C9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86753393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3925" y="1190625"/>
                                  <a:ext cx="33337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B39362A" w14:textId="38BF3785" w:rsidR="00096DF5" w:rsidRPr="00873048" w:rsidRDefault="00096DF5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75811137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4000" y="1200150"/>
                                  <a:ext cx="33337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45A12E2" w14:textId="11C175C2" w:rsidR="00096DF5" w:rsidRPr="00873048" w:rsidRDefault="00096DF5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70793330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5300" y="733425"/>
                                  <a:ext cx="33337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A29BCD6" w14:textId="4799B15D" w:rsidR="001464BC" w:rsidRPr="00873048" w:rsidRDefault="001464BC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75832729" name="Straight Connector 6"/>
                              <wps:cNvCnPr/>
                              <wps:spPr>
                                <a:xfrm>
                                  <a:off x="685800" y="952500"/>
                                  <a:ext cx="135255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3425369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3575" y="723900"/>
                                  <a:ext cx="33337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952AB58" w14:textId="59591594" w:rsidR="00C8401F" w:rsidRPr="00873048" w:rsidRDefault="00C8401F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35A6B259" id="Group 8" o:spid="_x0000_s1027" style="position:absolute;margin-left:130.1pt;margin-top:15.1pt;width:230.25pt;height:117.75pt;z-index:251695104;mso-height-relative:margin" coordsize="29241,1495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izTUVAUAADotAAAOAAAAZHJzL2Uyb0RvYy54bWzsWl1v2zYUfR+w/0DofTFJiaJoxCm69GMD uq1Yur0zsmQLlUiNYmKnv36XpKQ4TroOybrajvPgSOL35eG9h4c8fbFuanRdmK7SahaRExyhQuV6 XqnFLPrjw5sfsgh1Vqq5rLUqZtFN0UUvzr7/7nTVTguql7qeFwZBJaqbrtpZtLS2nU4mXb4sGtmd 6LZQkFhq00gLr2YxmRu5gtqbekIxTicrbeat0XnRdfD1VUiMznz9ZVnk9rey7AqL6lkEfbP+1/jf S/c7OTuV04WR7bLK+27IR/SikZWCRseqXkkr0ZWp7lXVVLnRnS7tSa6biS7LKi/8GGA0BG+N5q3R V60fy2K6WrSjmcC0W3Z6dLX5r9dvTXvRvjdgiVW7AFv4NzeWdWka9x96idbeZDejyYq1RTl8pIIm hLMI5ZBGEsESyoJR8yVY/l65fPn6CyUnQ8OTO91ZtQCQ7tYG3dNscLGUbeFN203BBu8NquYwAJLG jCaMkwgp2QBeL6yR1WJp0blWCtCkDUrd+Fx3oNy56g3XTTuw4WA1VNZV+yfU5zHR24/SLMWAQTAU xYKxHnyDJQnLCIGPwZKYZhwyQ0ujPeS0NZ19W+gGuYdZVFfKDUFO5fW7zoasQxYo57oYOuWf7E1d uMy1+r0oYbQweaF7fq0V57VB1xJWyfwj6Zv1OV2RsqrrsRD2TX62UJ/XFSv8+vu3BcfcvkWt7Fiw qZQ2D7Vq10NXy5B/GHUYqxv2pZ7f+Cny5gAAhan7+kjCOEkyknDwf09BkjNGj58kY9yttM/ghxJO HGR6/MQZDSvxiJ99xE/G4ixmgsB8PgU+3hH9NKz0HkgEZyxzngaQBE4HDx579EQpEfDNAyll/Iij 3l3uI44oTrmgWYLjpwFpww8xksQ9eigRGFwShB7w9n1cJzFORvgcI5gPtPuIHCISLlJG0q/CheKM OBfjSCOFULVNhmiCBXwNPugIov0FEY4x7Gs4Tp7mfh6MYwCcAUQPEWrKUxe6jnzaMfj959M0ZjGJ +X8Xx0iGBf+HQAZ02/mlI58+CPxQipMsS9L0aY5ogweB7+Hg3QKNFvjeht4pCYP/ScFVBaJ03I7t IxmioM4wwggf0PPB0d0f9RrRDTXIyWjIruHzsOPq2nc6/9ghpc+XUi2Kl8bo1bKQc5CvgnbRC0mu aJAmnGSDLle/6DnIT/LKaq98bGlxG6FPMADZHQYew98gyVFI/hLwDOhavpEHdSQ5VfoNCEC+iVqh 1SzyTbqVsJHSVBaE3LpqZlGG3V/okxvrazX3ha2s6vAMi6BWg1gzjtyuL9dBhhtsGtQbZHTQbUFn hoelNp8itALNdhZ1f11JU0So/lmBRQVJEliP1r+AikfhxWymXG6mSJVDVbPIRig8nlsvDIeBvQTL l5VX1W51pL7L/5+MxGlGScoTsSO4I5yTtI+Z/QwP+769R924kp896gSwdiHIroCOMoHBp4TdIogP o3M5GOjFR4fXn8AkaSIyxugom3/jQDugDjStIaQdDOqSI+qGcz+WxhBpkwymO8jt3xh2BA4IPYcD gawPrIdF8TxlvSVWz5jiZSlncSziXdlaCBp7+d5JsyDvpwe3uxjP7589zwNJAu4cgKi2K0yPgGTi 2F04FwDlePtcYO83GfwYc4eYyzEXMJ9uunci5sLlpUHO43E83mM6GLqXHaHXQw+YVRZTTke397hb XhtacAo3Knq/5cSx7a0CAS3Y6cP+LOF4nLm3x5mUOL8Qp2JXtqcEPChzWi+wNQ7EbRt4ex8vxT44 LX9TFS7ogjx85wbw5ruXjm+vPJ/9DQAA//8DAFBLAwQUAAYACAAAACEAKh2Hzd8AAAAKAQAADwAA AGRycy9kb3ducmV2LnhtbEyPwUrDQBCG74LvsIzgzW6S0kZiNqUU9VQEW0G8TbPTJDQ7G7LbJH17 Nyc9DcP/8c83+WYyrRiod41lBfEiAkFcWt1wpeDr+Pb0DMJ5ZI2tZVJwIweb4v4ux0zbkT9pOPhK hBJ2GSqove8yKV1Zk0G3sB1xyM62N+jD2ldS9ziGctPKJIrW0mDD4UKNHe1qKi+Hq1HwPuK4Xcav w/5y3t1+jquP731MSj0+TNsXEJ4m/wfDrB/UoQhOJ3tl7USrIFlHSUAVLOcZgDSJUhCnOVmlIItc /n+h+AUAAP//AwBQSwECLQAUAAYACAAAACEAtoM4kv4AAADhAQAAEwAAAAAAAAAAAAAAAAAAAAAA W0NvbnRlbnRfVHlwZXNdLnhtbFBLAQItABQABgAIAAAAIQA4/SH/1gAAAJQBAAALAAAAAAAAAAAA AAAAAC8BAABfcmVscy8ucmVsc1BLAQItABQABgAIAAAAIQAzizTUVAUAADotAAAOAAAAAAAAAAAA AAAAAC4CAABkcnMvZTJvRG9jLnhtbFBLAQItABQABgAIAAAAIQAqHYfN3wAAAAoBAAAPAAAAAAAA AAAAAAAAAK4HAABkcnMvZG93bnJldi54bWxQSwUGAAAAAAQABADzAAAAuggAAAAA ">
                      <v:line id="Straight Connector 6" o:spid="_x0000_s1028" style="position:absolute;flip:y;visibility:visible;mso-wrap-style:square" from="2286,2095" to="18097,1238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S2Ny2xQAAAOMAAAAPAAAAZHJzL2Rvd25yZXYueG1sRE9fa8Iw EH8f7DuEE3ybaXXtRjWKCMqeHFY/wNGcabG5lCar9dubwWCP9/t/q81oWzFQ7xvHCtJZAoK4crph o+By3r99gvABWWPrmBQ8yMNm/fqywkK7O59oKIMRMYR9gQrqELpCSl/VZNHPXEccuavrLYZ49kbq Hu8x3LZyniS5tNhwbKixo11N1a38sQq0OZLcOjNkqckv+8p84/EwKDWdjNsliEBj+Bf/ub90nJ/m i2z+nn2k8PtTBECunwAAAP//AwBQSwECLQAUAAYACAAAACEA2+H2y+4AAACFAQAAEwAAAAAAAAAA AAAAAAAAAAAAW0NvbnRlbnRfVHlwZXNdLnhtbFBLAQItABQABgAIAAAAIQBa9CxbvwAAABUBAAAL AAAAAAAAAAAAAAAAAB8BAABfcmVscy8ucmVsc1BLAQItABQABgAIAAAAIQAS2Ny2xQAAAOMAAAAP AAAAAAAAAAAAAAAAAAcCAABkcnMvZG93bnJldi54bWxQSwUGAAAAAAMAAwC3AAAA+QIAAAAA " strokecolor="black [3200]" strokeweight=".5pt">
                        <v:stroke joinstyle="miter"/>
                      </v:line>
                      <v:line id="Straight Connector 6" o:spid="_x0000_s1029" style="position:absolute;visibility:visible;mso-wrap-style:square" from="4857,2095" to="26574,1247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QavSNzAAAAOMAAAAPAAAAZHJzL2Rvd25yZXYueG1sRI9BS8NA EIXvQv/DMgUv0u5Wg8a02yJFQbBYmy6eh+w0CWZ3Q3Zt4793DoLHmffmvW9Wm9F14kxDbIPXsJgr EOSrYFtfazDHl1kOIib0FrvgScMPRdisJ1crLGy4+AOdy1QLDvGxQA1NSn0hZawachjnoSfP2ikM DhOPQy3tgBcOd528VepeOmw9NzTY07ah6qv8dhrezOPnzd0+N8Ydy3f8MO3zfrfV+no6Pi1BJBrT v/nv+tUyvlJZli+yB4bmn3gBcv0LAAD//wMAUEsBAi0AFAAGAAgAAAAhANvh9svuAAAAhQEAABMA AAAAAAAAAAAAAAAAAAAAAFtDb250ZW50X1R5cGVzXS54bWxQSwECLQAUAAYACAAAACEAWvQsW78A AAAVAQAACwAAAAAAAAAAAAAAAAAfAQAAX3JlbHMvLnJlbHNQSwECLQAUAAYACAAAACEAEGr0jcwA AADjAAAADwAAAAAAAAAAAAAAAAAHAgAAZHJzL2Rvd25yZXYueG1sUEsFBgAAAAADAAMAtwAAAAAD AAAAAA== " strokecolor="black [3200]" strokeweight=".5pt">
                        <v:stroke joinstyle="miter"/>
                      </v:line>
                      <v:line id="Straight Connector 6" o:spid="_x0000_s1030" style="position:absolute;flip:x;visibility:visible;mso-wrap-style:square" from="10858,5810" to="12477,1238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+gvjDxQAAAOIAAAAPAAAAZHJzL2Rvd25yZXYueG1sRI/NisIw FIX3A75DuIK7Ma1SqdUoIiiuHEZ9gEtzTYvNTWlirW9vFgOzPJw/vvV2sI3oqfO1YwXpNAFBXDpd s1Fwux6+cxA+IGtsHJOCN3nYbkZfayy0e/Ev9ZdgRBxhX6CCKoS2kNKXFVn0U9cSR+/uOoshys5I 3eErjttGzpJkIS3WHB8qbGlfUfm4PK0Cbc4kd870WWoWt0NpfvB87JWajIfdCkSgIfyH/9onrSDP 5vk8W6YRIiJFHJCbDwAAAP//AwBQSwECLQAUAAYACAAAACEA2+H2y+4AAACFAQAAEwAAAAAAAAAA AAAAAAAAAAAAW0NvbnRlbnRfVHlwZXNdLnhtbFBLAQItABQABgAIAAAAIQBa9CxbvwAAABUBAAAL AAAAAAAAAAAAAAAAAB8BAABfcmVscy8ucmVsc1BLAQItABQABgAIAAAAIQD+gvjDxQAAAOIAAAAP AAAAAAAAAAAAAAAAAAcCAABkcnMvZG93bnJldi54bWxQSwUGAAAAAAMAAwC3AAAA+QIAAAAA " strokecolor="black [3200]" strokeweight=".5pt">
                        <v:stroke joinstyle="miter"/>
                      </v:line>
                      <v:line id="Straight Connector 6" o:spid="_x0000_s1031" style="position:absolute;visibility:visible;mso-wrap-style:square" from="5143,2190" to="18192,219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Fki4dzAAAAOMAAAAPAAAAZHJzL2Rvd25yZXYueG1sRI9RS8Mw FIXfhf2HcAe+iEvWyezqsiFDQVCcdsHnS3Nty5qb0sSt/nsjCD4ezjnf4ay3o+vEiYbQetYwnykQ xJW3LdcazOHxOgcRIrLFzjNp+KYA283kYo2F9Wd+p1MZa5EgHArU0MTYF1KGqiGHYeZ74uR9+sFh THKopR3wnOCuk5lSS+mw5bTQYE+7hqpj+eU0PJvVx9VinxvjDuUrvpn2Yf+y0/pyOt7fgYg0xv/w X/vJasjU8naV5TdqAb+f0h+Qmx8AAAD//wMAUEsBAi0AFAAGAAgAAAAhANvh9svuAAAAhQEAABMA AAAAAAAAAAAAAAAAAAAAAFtDb250ZW50X1R5cGVzXS54bWxQSwECLQAUAAYACAAAACEAWvQsW78A AAAVAQAACwAAAAAAAAAAAAAAAAAfAQAAX3JlbHMvLnJlbHNQSwECLQAUAAYACAAAACEAhZIuHcwA AADjAAAADwAAAAAAAAAAAAAAAAAHAgAAZHJzL2Rvd25yZXYueG1sUEsFBgAAAAADAAMAtwAAAAAD AAAAAA== " strokecolor="black [3200]" strokeweight=".5pt">
                        <v:stroke joinstyle="miter"/>
                      </v:line>
                      <v:line id="Straight Connector 6" o:spid="_x0000_s1032" style="position:absolute;flip:y;visibility:visible;mso-wrap-style:square" from="2381,12382" to="26479,1238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3dvNoxgAAAOMAAAAPAAAAZHJzL2Rvd25yZXYueG1sRE9fa8Iw EH8X9h3CDfZm045ZZ2csRXD45LDzAxzNLS1rLqWJtfv2ZjDY4/3+37acbS8mGn3nWEGWpCCIG6c7 Ngoun4flKwgfkDX2jknBD3kodw+LLRba3fhMUx2MiCHsC1TQhjAUUvqmJYs+cQNx5L7caDHEczRS j3iL4baXz2maS4sdx4YWB9q31HzXV6tAmxPJyplplZn8cmjMB57eJ6WeHufqDUSgOfyL/9xHHedv XtabfJXlGfz+FAGQuzsAAAD//wMAUEsBAi0AFAAGAAgAAAAhANvh9svuAAAAhQEAABMAAAAAAAAA AAAAAAAAAAAAAFtDb250ZW50X1R5cGVzXS54bWxQSwECLQAUAAYACAAAACEAWvQsW78AAAAVAQAA CwAAAAAAAAAAAAAAAAAfAQAAX3JlbHMvLnJlbHNQSwECLQAUAAYACAAAACEA93bzaMYAAADjAAAA DwAAAAAAAAAAAAAAAAAHAgAAZHJzL2Rvd25yZXYueG1sUEsFBgAAAAADAAMAtwAAAPoCAAAAAA== " strokecolor="black [3200]" strokeweight=".5pt">
                        <v:stroke joinstyle="miter"/>
                      </v:line>
                      <v:line id="Straight Connector 6" o:spid="_x0000_s1033" style="position:absolute;flip:x;visibility:visible;mso-wrap-style:square" from="2381,2095" to="5143,1238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0OxNUxAAAAOMAAAAPAAAAZHJzL2Rvd25yZXYueG1sRE/dasIw FL4f+A7hCN7NpOq60RlFBGVXDn8e4NCcpcXmpDSx1rdfhMEuz/d/luvBNaKnLtSeNWRTBYK49KZm q+Fy3r1+gAgR2WDjmTQ8KMB6NXpZYmH8nY/Un6IVKYRDgRqqGNtCylBW5DBMfUucuB/fOYzp7Kw0 Hd5TuGvkTKlcOqw5NVTY0rai8nq6OQ3GHkhuvO3fMptfdqX9xsO+13oyHjafICIN8V/85/4yab6a K5Wpd7WA508JALn6BQAA//8DAFBLAQItABQABgAIAAAAIQDb4fbL7gAAAIUBAAATAAAAAAAAAAAA AAAAAAAAAABbQ29udGVudF9UeXBlc10ueG1sUEsBAi0AFAAGAAgAAAAhAFr0LFu/AAAAFQEAAAsA AAAAAAAAAAAAAAAAHwEAAF9yZWxzLy5yZWxzUEsBAi0AFAAGAAgAAAAhAHQ7E1TEAAAA4wAAAA8A AAAAAAAAAAAAAAAABwIAAGRycy9kb3ducmV2LnhtbFBLBQYAAAAAAwADALcAAAD4AgAAAAA= " strokecolor="black [3200]" strokeweight=".5pt">
                        <v:stroke joinstyle="miter"/>
                      </v:line>
                      <v:line id="Straight Connector 6" o:spid="_x0000_s1034" style="position:absolute;visibility:visible;mso-wrap-style:square" from="18097,2190" to="26670,12573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1iEzRyQAAAOMAAAAPAAAAZHJzL2Rvd25yZXYueG1sRE9fS8Mw EH8X9h3CDXyRLd2COrtlQ4aC4HCuCz4fza0tNpfSxK1+eyMIPt7v/602g2vFmfrQeNYwm2YgiEtv G640mOPzZAEiRGSLrWfS8E0BNuvR1Qpz6y98oHMRK5FCOOSooY6xy6UMZU0Ow9R3xIk7+d5hTGdf SdvjJYW7Vs6z7E46bDg11NjRtqbys/hyGl7Nw8eN2i+MccfiDd9N87TfbbW+Hg+PSxCRhvgv/nO/ 2DQ/m6tbNVP3Cn5/SgDI9Q8AAAD//wMAUEsBAi0AFAAGAAgAAAAhANvh9svuAAAAhQEAABMAAAAA AAAAAAAAAAAAAAAAAFtDb250ZW50X1R5cGVzXS54bWxQSwECLQAUAAYACAAAACEAWvQsW78AAAAV AQAACwAAAAAAAAAAAAAAAAAfAQAAX3JlbHMvLnJlbHNQSwECLQAUAAYACAAAACEAtYhM0ckAAADj AAAADwAAAAAAAAAAAAAAAAAHAgAAZHJzL2Rvd25yZXYueG1sUEsFBgAAAAADAAMAtwAAAP0CAAAA AA== " strokecolor="black [3200]" strokeweight=".5pt">
                        <v:stroke joinstyle="miter"/>
                      </v:line>
                      <v:line id="Straight Connector 6" o:spid="_x0000_s1035" style="position:absolute;visibility:visible;mso-wrap-style:square" from="12573,5905" to="16097,1228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f0PN6yAAAAOMAAAAPAAAAZHJzL2Rvd25yZXYueG1sRE9fS8Mw EH8f+B3CCb4Ml9qNUuuyIUNh4Ni0Cz4fzdkWm0tp4la/vREGe7zf/1uuR9uJEw2+dazgYZaAIK6c ablWoI+v9zkIH5ANdo5JwS95WK9uJkssjDvzB53KUIsYwr5ABU0IfSGlrxqy6GeuJ47clxsshngO tTQDnmO47WSaJJm02HJsaLCnTUPVd/ljFbzpx8/p/JBrbY/lHt91+3LYbZS6ux2fn0AEGsNVfHFv TZyfpskizxdZBv8/RQDk6g8AAP//AwBQSwECLQAUAAYACAAAACEA2+H2y+4AAACFAQAAEwAAAAAA AAAAAAAAAAAAAAAAW0NvbnRlbnRfVHlwZXNdLnhtbFBLAQItABQABgAIAAAAIQBa9CxbvwAAABUB AAALAAAAAAAAAAAAAAAAAB8BAABfcmVscy8ucmVsc1BLAQItABQABgAIAAAAIQCf0PN6yAAAAOMA AAAPAAAAAAAAAAAAAAAAAAcCAABkcnMvZG93bnJldi54bWxQSwUGAAAAAAMAAwC3AAAA/AIAAAAA " strokecolor="black [3200]" strokeweight=".5pt">
                        <v:stroke joinstyle="miter"/>
                      </v:line>
                      <v:shape id="_x0000_s1036" type="#_x0000_t202" style="position:absolute;left:2381;top:95;width:3334;height:295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A+h6PyQAAAOIAAAAPAAAAZHJzL2Rvd25yZXYueG1sRI9Ba8JA FITvBf/D8gRvuhsxVlNXKZVCT5XaKnh7ZJ9JaPZtyK4m/nu3IPQ4zMw3zGrT21pcqfWVYw3JRIEg zp2puNDw8/0+XoDwAdlg7Zg03MjDZj14WmFmXMdfdN2HQkQI+ww1lCE0mZQ+L8min7iGOHpn11oM UbaFNC12EW5rOVVqLi1WHBdKbOitpPx3f7EaDp/n03GmdsXWpk3neiXZLqXWo2H/+gIiUB/+w4/2 h9EwTdJFmqTJM/xdindAru8AAAD//wMAUEsBAi0AFAAGAAgAAAAhANvh9svuAAAAhQEAABMAAAAA AAAAAAAAAAAAAAAAAFtDb250ZW50X1R5cGVzXS54bWxQSwECLQAUAAYACAAAACEAWvQsW78AAAAV AQAACwAAAAAAAAAAAAAAAAAfAQAAX3JlbHMvLnJlbHNQSwECLQAUAAYACAAAACEAwPoej8kAAADi AAAADwAAAAAAAAAAAAAAAAAHAgAAZHJzL2Rvd25yZXYueG1sUEsFBgAAAAADAAMAtwAAAP0CAAAA AA== " filled="f" stroked="f">
                        <v:textbox>
                          <w:txbxContent>
                            <w:p w14:paraId="5E74EC42" w14:textId="6AB9B316" w:rsidR="00873048" w:rsidRPr="00873048" w:rsidRDefault="00873048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873048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_x0000_s1037" type="#_x0000_t202" style="position:absolute;left:17716;width:3334;height:2952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5WwWcyQAAAOIAAAAPAAAAZHJzL2Rvd25yZXYueG1sRI9Pa8JA FMTvQr/D8gredNdg/ZO6iihCT5XaVvD2yD6T0OzbkF1N/PZuQfA4zMxvmMWqs5W4UuNLxxpGQwWC OHOm5FzDz/duMAPhA7LByjFpuJGH1fKlt8DUuJa/6HoIuYgQ9ilqKEKoUyl9VpBFP3Q1cfTOrrEY omxyaRpsI9xWMlFqIi2WHBcKrGlTUPZ3uFgNv5/n03Gs9vnWvtWt65RkO5da91+79TuIQF14hh/t D6NhmsyS0WQ6nsP/pXgH5PIOAAD//wMAUEsBAi0AFAAGAAgAAAAhANvh9svuAAAAhQEAABMAAAAA AAAAAAAAAAAAAAAAAFtDb250ZW50X1R5cGVzXS54bWxQSwECLQAUAAYACAAAACEAWvQsW78AAAAV AQAACwAAAAAAAAAAAAAAAAAfAQAAX3JlbHMvLnJlbHNQSwECLQAUAAYACAAAACEA+VsFnMkAAADi AAAADwAAAAAAAAAAAAAAAAAHAgAAZHJzL2Rvd25yZXYueG1sUEsFBgAAAAADAAMAtwAAAP0CAAAA AA== " filled="f" stroked="f">
                        <v:textbox>
                          <w:txbxContent>
                            <w:p w14:paraId="2F8B8312" w14:textId="483A91FE" w:rsidR="007A04C9" w:rsidRPr="00873048" w:rsidRDefault="007A04C9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_x0000_s1038" type="#_x0000_t202" style="position:absolute;left:25908;top:11430;width:3333;height:2952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59qhAyAAAAOEAAAAPAAAAZHJzL2Rvd25yZXYueG1sRI9PawIx FMTvhX6H8AreamJtxWyNUhShJ4v/Cr09Ns/dpZuXZRPd9dsbodDjMDO/YWaL3tXiQm2oPBsYDRUI 4tzbigsDh/36eQoiRGSLtWcycKUAi/njwwwz6zve0mUXC5EgHDI0UMbYZFKGvCSHYegb4uSdfOsw JtkW0rbYJbir5YtSE+mw4rRQYkPLkvLf3dkZOG5OP9+v6qtYubem872S7LQ0ZvDUf7yDiNTH//Bf +9Ma0GqstB5puD9Kb0DObwAAAP//AwBQSwECLQAUAAYACAAAACEA2+H2y+4AAACFAQAAEwAAAAAA AAAAAAAAAAAAAAAAW0NvbnRlbnRfVHlwZXNdLnhtbFBLAQItABQABgAIAAAAIQBa9CxbvwAAABUB AAALAAAAAAAAAAAAAAAAAB8BAABfcmVscy8ucmVsc1BLAQItABQABgAIAAAAIQA59qhAyAAAAOEA AAAPAAAAAAAAAAAAAAAAAAcCAABkcnMvZG93bnJldi54bWxQSwUGAAAAAAMAAwC3AAAA/AIAAAAA " filled="f" stroked="f">
                        <v:textbox>
                          <w:txbxContent>
                            <w:p w14:paraId="282E27A9" w14:textId="3C6EB702" w:rsidR="007A04C9" w:rsidRPr="00873048" w:rsidRDefault="007A04C9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_x0000_s1039" type="#_x0000_t202" style="position:absolute;top:11049;width:3333;height:2952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5RZ9lxwAAAOIAAAAPAAAAZHJzL2Rvd25yZXYueG1sRE/LasJA FN0X+g/DLXRXZyqJaOpESqXgymK0he4umZsHzdwJmdHEv3cWBZeH815vJtuJCw2+dazhdaZAEJfO tFxrOB0/X5YgfEA22DkmDVfysMkfH9aYGTfygS5FqEUMYZ+hhiaEPpPSlw1Z9DPXE0eucoPFEOFQ SzPgGMNtJ+dKLaTFlmNDgz19NFT+FWer4Xtf/f4k6qve2rQf3aQk25XU+vlpen8DEWgKd/G/e2c0 JItktUzTedwcL8U7IPMbAAAA//8DAFBLAQItABQABgAIAAAAIQDb4fbL7gAAAIUBAAATAAAAAAAA AAAAAAAAAAAAAABbQ29udGVudF9UeXBlc10ueG1sUEsBAi0AFAAGAAgAAAAhAFr0LFu/AAAAFQEA AAsAAAAAAAAAAAAAAAAAHwEAAF9yZWxzLy5yZWxzUEsBAi0AFAAGAAgAAAAhAHlFn2XHAAAA4gAA AA8AAAAAAAAAAAAAAAAABwIAAGRycy9kb3ducmV2LnhtbFBLBQYAAAAAAwADALcAAAD7AgAAAAA= " filled="f" stroked="f">
                        <v:textbox>
                          <w:txbxContent>
                            <w:p w14:paraId="0DBA7DA6" w14:textId="3ED813E3" w:rsidR="007A04C9" w:rsidRPr="00873048" w:rsidRDefault="007A04C9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_x0000_s1040" type="#_x0000_t202" style="position:absolute;left:10953;top:3333;width:3334;height:295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THpm3ywAAAOMAAAAPAAAAZHJzL2Rvd25yZXYueG1sRI9La8Mw EITvhf4HsYHcGinOA9eNEkpLIaeWpA/obbE2tqm1MpYaO/++eyjkuLuzM/NtdqNv1Zn62AS2MJ8Z UMRlcA1XFj7eX+5yUDEhO2wDk4ULRdhtb282WLgw8IHOx1QpMeFYoIU6pa7QOpY1eYyz0BHL7RR6 j0nGvtKux0HMfaszY9baY8OSUGNHTzWVP8dfb+Hz9fT9tTRv1bNfdUMYjWZ/r62dTsbHB1CJxnQV /3/vndRfrRdZni1zoRAmWYDe/gEAAP//AwBQSwECLQAUAAYACAAAACEA2+H2y+4AAACFAQAAEwAA AAAAAAAAAAAAAAAAAAAAW0NvbnRlbnRfVHlwZXNdLnhtbFBLAQItABQABgAIAAAAIQBa9CxbvwAA ABUBAAALAAAAAAAAAAAAAAAAAB8BAABfcmVscy8ucmVsc1BLAQItABQABgAIAAAAIQBTHpm3ywAA AOMAAAAPAAAAAAAAAAAAAAAAAAcCAABkcnMvZG93bnJldi54bWxQSwUGAAAAAAMAAwC3AAAA/wIA AAAA " filled="f" stroked="f">
                        <v:textbox>
                          <w:txbxContent>
                            <w:p w14:paraId="08E4E5B3" w14:textId="46634151" w:rsidR="007A04C9" w:rsidRPr="00873048" w:rsidRDefault="007A04C9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_x0000_s1041" type="#_x0000_t202" style="position:absolute;left:9239;top:11906;width:3334;height:295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35eE0ygAAAOIAAAAPAAAAZHJzL2Rvd25yZXYueG1sRI9Pa8JA FMTvgt9heYXedLdN/RddpVQKniq1VfD2yD6TYPZtyK4mfntXKPQ4zMxvmMWqs5W4UuNLxxpehgoE ceZMybmG35/PwRSED8gGK8ek4UYeVst+b4GpcS1/03UXchEh7FPUUIRQp1L6rCCLfuhq4uidXGMx RNnk0jTYRrit5KtSY2mx5LhQYE0fBWXn3cVq2H+djoc3tc3XdlS3rlOS7Uxq/fzUvc9BBOrCf/iv vTEapuPJKElmyQQel+IdkMs7AAAA//8DAFBLAQItABQABgAIAAAAIQDb4fbL7gAAAIUBAAATAAAA AAAAAAAAAAAAAAAAAABbQ29udGVudF9UeXBlc10ueG1sUEsBAi0AFAAGAAgAAAAhAFr0LFu/AAAA FQEAAAsAAAAAAAAAAAAAAAAAHwEAAF9yZWxzLy5yZWxzUEsBAi0AFAAGAAgAAAAhADfl4TTKAAAA 4gAAAA8AAAAAAAAAAAAAAAAABwIAAGRycy9kb3ducmV2LnhtbFBLBQYAAAAAAwADALcAAAD+AgAA AAA= " filled="f" stroked="f">
                        <v:textbox>
                          <w:txbxContent>
                            <w:p w14:paraId="1B39362A" w14:textId="38BF3785" w:rsidR="00096DF5" w:rsidRPr="00873048" w:rsidRDefault="00096DF5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_x0000_s1042" type="#_x0000_t202" style="position:absolute;left:15240;top:12001;width:3333;height:295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f515jxwAAAOMAAAAPAAAAZHJzL2Rvd25yZXYueG1sRE9fa8Iw EH8f7DuEG/g2k246tTPKmAg+TexU8O1ozrasuZQm2vrtzWCwx/v9v/myt7W4UusrxxqSoQJBnDtT caFh/71+noLwAdlg7Zg03MjDcvH4MMfUuI53dM1CIWII+xQ1lCE0qZQ+L8miH7qGOHJn11oM8WwL aVrsYrit5YtSb9JixbGhxIY+S8p/sovVcPg6n44jtS1Wdtx0rleS7UxqPXjqP95BBOrDv/jPvTFx /mQ8TZLkdTKD358iAHJxBwAA//8DAFBLAQItABQABgAIAAAAIQDb4fbL7gAAAIUBAAATAAAAAAAA AAAAAAAAAAAAAABbQ29udGVudF9UeXBlc10ueG1sUEsBAi0AFAAGAAgAAAAhAFr0LFu/AAAAFQEA AAsAAAAAAAAAAAAAAAAAHwEAAF9yZWxzLy5yZWxzUEsBAi0AFAAGAAgAAAAhAF/nXmPHAAAA4wAA AA8AAAAAAAAAAAAAAAAABwIAAGRycy9kb3ducmV2LnhtbFBLBQYAAAAAAwADALcAAAD7AgAAAAA= " filled="f" stroked="f">
                        <v:textbox>
                          <w:txbxContent>
                            <w:p w14:paraId="345A12E2" w14:textId="11C175C2" w:rsidR="00096DF5" w:rsidRPr="00873048" w:rsidRDefault="00096DF5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_x0000_s1043" type="#_x0000_t202" style="position:absolute;left:4953;top:7334;width:3333;height:295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oKUeCywAAAOMAAAAPAAAAZHJzL2Rvd25yZXYueG1sRI9PT8Mw DMXvSHyHyEi7sWQU2NYtm6YhJE5M7A8SN6vx2orGqZpsLd8eH5A42n5+7/2W68E36kpdrANbmIwN KOIiuJpLC8fD6/0MVEzIDpvAZOGHIqxXtzdLzF3o+YOu+1QqMeGYo4UqpTbXOhYVeYzj0BLL7Rw6 j0nGrtSuw17MfaMfjHnWHmuWhApb2lZUfO8v3sLp/fz1+Wh25Yt/avswGM1+rq0d3Q2bBahEQ/oX /32/Oak/NdN5lmVGKIRJFqBXvwAAAP//AwBQSwECLQAUAAYACAAAACEA2+H2y+4AAACFAQAAEwAA AAAAAAAAAAAAAAAAAAAAW0NvbnRlbnRfVHlwZXNdLnhtbFBLAQItABQABgAIAAAAIQBa9CxbvwAA ABUBAAALAAAAAAAAAAAAAAAAAB8BAABfcmVscy8ucmVsc1BLAQItABQABgAIAAAAIQAoKUeCywAA AOMAAAAPAAAAAAAAAAAAAAAAAAcCAABkcnMvZG93bnJldi54bWxQSwUGAAAAAAMAAwC3AAAA/wIA AAAA " filled="f" stroked="f">
                        <v:textbox>
                          <w:txbxContent>
                            <w:p w14:paraId="2A29BCD6" w14:textId="4799B15D" w:rsidR="001464BC" w:rsidRPr="00873048" w:rsidRDefault="001464BC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line id="Straight Connector 6" o:spid="_x0000_s1044" style="position:absolute;visibility:visible;mso-wrap-style:square" from="6858,9525" to="20383,9525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rQDqvywAAAOIAAAAPAAAAZHJzL2Rvd25yZXYueG1sRI9BS8NA FITvQv/D8gQvYjcmaNO02yJFQahYTZeeH9lnEpp9G7JrG/99VxA8DjPzDbNcj7YTJxp861jB/TQB QVw503KtQO9f7nIQPiAb7ByTgh/ysF5NrpZYGHfmTzqVoRYRwr5ABU0IfSGlrxqy6KeuJ47elxss hiiHWpoBzxFuO5kmyaO02HJcaLCnTUPVsfy2CrZ6frjNdrnWdl++44dun3dvG6VursenBYhAY/gP /7VfjYJs9pBn6Sydw++leAfk6gIAAP//AwBQSwECLQAUAAYACAAAACEA2+H2y+4AAACFAQAAEwAA AAAAAAAAAAAAAAAAAAAAW0NvbnRlbnRfVHlwZXNdLnhtbFBLAQItABQABgAIAAAAIQBa9CxbvwAA ABUBAAALAAAAAAAAAAAAAAAAAB8BAABfcmVscy8ucmVsc1BLAQItABQABgAIAAAAIQBrQDqvywAA AOIAAAAPAAAAAAAAAAAAAAAAAAcCAABkcnMvZG93bnJldi54bWxQSwUGAAAAAAMAAwC3AAAA/wIA AAAA " strokecolor="black [3200]" strokeweight=".5pt">
                        <v:stroke joinstyle="miter"/>
                      </v:line>
                      <v:shape id="_x0000_s1045" type="#_x0000_t202" style="position:absolute;left:19335;top:7239;width:3334;height:2952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QAovXxwAAAOMAAAAPAAAAZHJzL2Rvd25yZXYueG1sRE/LasJA FN0L/sNwhe50xvhAU0cpLQVXFdMquLtkrklo5k7ITE38+85CcHk4782ut7W4UesrxxqmEwWCOHem 4kLDz/fneAXCB2SDtWPScCcPu+1wsMHUuI6PdMtCIWII+xQ1lCE0qZQ+L8min7iGOHJX11oMEbaF NC12MdzWMlFqKS1WHBtKbOi9pPw3+7MaTl/Xy3muDsWHXTSd65Vku5Zav4z6t1cQgfrwFD/ce6Mh mc7myWK2XMfR8VP8A3L7DwAA//8DAFBLAQItABQABgAIAAAAIQDb4fbL7gAAAIUBAAATAAAAAAAA AAAAAAAAAAAAAABbQ29udGVudF9UeXBlc10ueG1sUEsBAi0AFAAGAAgAAAAhAFr0LFu/AAAAFQEA AAsAAAAAAAAAAAAAAAAAHwEAAF9yZWxzLy5yZWxzUEsBAi0AFAAGAAgAAAAhAFACi9fHAAAA4wAA AA8AAAAAAAAAAAAAAAAABwIAAGRycy9kb3ducmV2LnhtbFBLBQYAAAAAAwADALcAAAD7AgAAAAA= " filled="f" stroked="f">
                        <v:textbox>
                          <w:txbxContent>
                            <w:p w14:paraId="4952AB58" w14:textId="59591594" w:rsidR="00C8401F" w:rsidRPr="00873048" w:rsidRDefault="00C8401F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4272E06E" w14:textId="3A0E38A8" w:rsidR="00785628" w:rsidRDefault="00304C1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8A46BE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6A28D4F9" w14:textId="73D06A06" w:rsidR="00785628" w:rsidRDefault="0078562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002132" w14:textId="7FFECF67" w:rsidR="00785628" w:rsidRDefault="0078562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C704DF5" w14:textId="77777777" w:rsidR="00D7094D" w:rsidRDefault="00D7094D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837CDC5" w14:textId="77777777" w:rsidR="00D7094D" w:rsidRDefault="00D7094D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7BFD8860" w14:textId="77777777" w:rsidR="00D7094D" w:rsidRDefault="00D7094D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624B395" w14:textId="26C44C4E" w:rsidR="008B5C78" w:rsidRDefault="00304C1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6B006E26" w14:textId="32B6918E" w:rsidR="008A46BE" w:rsidRDefault="008A46BE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rên QI lấy D sao cho ID = IN</w:t>
            </w:r>
            <w:r w:rsidR="007670A7">
              <w:rPr>
                <w:rFonts w:ascii="Times New Roman" w:hAnsi="Times New Roman"/>
                <w:sz w:val="28"/>
                <w:szCs w:val="28"/>
              </w:rPr>
              <w:t>, qua D kẻ đường thẳng song song với PQ cắt IP tại E.</w:t>
            </w:r>
          </w:p>
          <w:p w14:paraId="1438759A" w14:textId="4EAA98D3" w:rsidR="001C5970" w:rsidRDefault="001C5970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ứng minh được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MN</w:t>
            </w:r>
            <w:r w:rsidR="00A26306">
              <w:rPr>
                <w:rFonts w:ascii="Times New Roman" w:hAnsi="Times New Roman"/>
                <w:sz w:val="28"/>
                <w:szCs w:val="28"/>
              </w:rPr>
              <w:t xml:space="preserve">I = </w:t>
            </w:r>
            <w:r w:rsidR="00A26306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="00A26306">
              <w:rPr>
                <w:rFonts w:ascii="Times New Roman" w:hAnsi="Times New Roman"/>
                <w:sz w:val="28"/>
                <w:szCs w:val="28"/>
              </w:rPr>
              <w:t>EDI , suy ra EI = MI.</w:t>
            </w:r>
          </w:p>
          <w:p w14:paraId="31942B35" w14:textId="1DBD6A35" w:rsidR="00A26306" w:rsidRPr="00A4396E" w:rsidRDefault="00A26306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Do DE // PQ nên ta có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ID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IQ</m:t>
                  </m:r>
                </m:den>
              </m:f>
            </m:oMath>
            <w:r w:rsidR="003C7CD8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IE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IP</m:t>
                  </m:r>
                </m:den>
              </m:f>
            </m:oMath>
            <w:r w:rsidR="00827ECA">
              <w:rPr>
                <w:rFonts w:ascii="Times New Roman" w:hAnsi="Times New Roman"/>
                <w:sz w:val="36"/>
                <w:szCs w:val="36"/>
              </w:rPr>
              <w:t xml:space="preserve"> </w:t>
            </w:r>
            <w:r w:rsidR="00827ECA" w:rsidRPr="0051650B">
              <w:rPr>
                <w:rFonts w:ascii="Times New Roman" w:hAnsi="Times New Roman"/>
                <w:sz w:val="28"/>
                <w:szCs w:val="28"/>
              </w:rPr>
              <w:t>(</w:t>
            </w:r>
            <w:r w:rsidR="0051650B" w:rsidRPr="0051650B">
              <w:rPr>
                <w:rFonts w:ascii="Times New Roman" w:hAnsi="Times New Roman"/>
                <w:sz w:val="28"/>
                <w:szCs w:val="28"/>
              </w:rPr>
              <w:t>Đ/l Thal</w:t>
            </w:r>
            <w:r w:rsidR="0051650B">
              <w:rPr>
                <w:rFonts w:ascii="Times New Roman" w:hAnsi="Times New Roman"/>
                <w:sz w:val="28"/>
                <w:szCs w:val="28"/>
              </w:rPr>
              <w:t>ès</w:t>
            </w:r>
            <w:r w:rsidR="00827ECA" w:rsidRPr="0051650B">
              <w:rPr>
                <w:rFonts w:ascii="Times New Roman" w:hAnsi="Times New Roman"/>
                <w:sz w:val="28"/>
                <w:szCs w:val="28"/>
              </w:rPr>
              <w:t>)</w:t>
            </w:r>
            <w:r w:rsidR="006F5ABA" w:rsidRPr="0051650B">
              <w:rPr>
                <w:rFonts w:ascii="Times New Roman" w:hAnsi="Times New Roman"/>
                <w:sz w:val="28"/>
                <w:szCs w:val="28"/>
              </w:rPr>
              <w:t>,</w:t>
            </w:r>
            <w:r w:rsidR="006F5ABA">
              <w:rPr>
                <w:rFonts w:ascii="Times New Roman" w:hAnsi="Times New Roman"/>
                <w:sz w:val="36"/>
                <w:szCs w:val="36"/>
              </w:rPr>
              <w:t xml:space="preserve"> </w:t>
            </w:r>
            <w:r w:rsidR="006F5ABA">
              <w:rPr>
                <w:rFonts w:ascii="Times New Roman" w:hAnsi="Times New Roman"/>
                <w:sz w:val="28"/>
                <w:szCs w:val="28"/>
              </w:rPr>
              <w:t xml:space="preserve">suy ra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IN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IQ</m:t>
                  </m:r>
                </m:den>
              </m:f>
            </m:oMath>
            <w:r w:rsidR="006F5ABA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IM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IP</m:t>
                  </m:r>
                </m:den>
              </m:f>
            </m:oMath>
            <w:r w:rsidR="00A4396E">
              <w:rPr>
                <w:rFonts w:ascii="Times New Roman" w:hAnsi="Times New Roman"/>
                <w:sz w:val="36"/>
                <w:szCs w:val="36"/>
              </w:rPr>
              <w:t xml:space="preserve"> </w:t>
            </w:r>
            <w:r w:rsidR="00A4396E">
              <w:rPr>
                <w:rFonts w:ascii="Times New Roman" w:hAnsi="Times New Roman"/>
                <w:sz w:val="28"/>
                <w:szCs w:val="28"/>
              </w:rPr>
              <w:t>(1)</w:t>
            </w:r>
          </w:p>
          <w:p w14:paraId="7573699A" w14:textId="0ACBB4C5" w:rsidR="000505B1" w:rsidRDefault="00827ECA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ặt khác</w:t>
            </w:r>
            <w:r w:rsidR="008A46BE">
              <w:rPr>
                <w:rFonts w:ascii="Times New Roman" w:hAnsi="Times New Roman"/>
                <w:sz w:val="28"/>
                <w:szCs w:val="28"/>
              </w:rPr>
              <w:t xml:space="preserve"> IK // MQ nên ta có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KQ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KP</m:t>
                  </m:r>
                </m:den>
              </m:f>
            </m:oMath>
            <w:r w:rsidR="0051650B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IM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IP</m:t>
                  </m:r>
                </m:den>
              </m:f>
            </m:oMath>
            <w:r w:rsidR="0051650B">
              <w:rPr>
                <w:rFonts w:ascii="Times New Roman" w:hAnsi="Times New Roman"/>
                <w:sz w:val="36"/>
                <w:szCs w:val="36"/>
              </w:rPr>
              <w:t xml:space="preserve"> </w:t>
            </w:r>
            <w:r w:rsidR="0051650B" w:rsidRPr="0051650B">
              <w:rPr>
                <w:rFonts w:ascii="Times New Roman" w:hAnsi="Times New Roman"/>
                <w:sz w:val="28"/>
                <w:szCs w:val="28"/>
              </w:rPr>
              <w:t>(Đ/l Thal</w:t>
            </w:r>
            <w:r w:rsidR="0051650B">
              <w:rPr>
                <w:rFonts w:ascii="Times New Roman" w:hAnsi="Times New Roman"/>
                <w:sz w:val="28"/>
                <w:szCs w:val="28"/>
              </w:rPr>
              <w:t>ès</w:t>
            </w:r>
            <w:r w:rsidR="0051650B" w:rsidRPr="0051650B">
              <w:rPr>
                <w:rFonts w:ascii="Times New Roman" w:hAnsi="Times New Roman"/>
                <w:sz w:val="28"/>
                <w:szCs w:val="28"/>
              </w:rPr>
              <w:t>)</w:t>
            </w:r>
            <w:r w:rsidR="00A4396E">
              <w:rPr>
                <w:rFonts w:ascii="Times New Roman" w:hAnsi="Times New Roman"/>
                <w:sz w:val="28"/>
                <w:szCs w:val="28"/>
              </w:rPr>
              <w:t xml:space="preserve"> (2)</w:t>
            </w:r>
          </w:p>
          <w:p w14:paraId="65F6A938" w14:textId="68A6B58B" w:rsidR="00826030" w:rsidRDefault="00826030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IH // NP nên ta có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HP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HQ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IN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IQ</m:t>
                  </m:r>
                </m:den>
              </m:f>
            </m:oMath>
            <w:r>
              <w:rPr>
                <w:rFonts w:ascii="Times New Roman" w:hAnsi="Times New Roman"/>
                <w:sz w:val="36"/>
                <w:szCs w:val="36"/>
              </w:rPr>
              <w:t xml:space="preserve"> </w:t>
            </w:r>
            <w:r w:rsidRPr="0051650B">
              <w:rPr>
                <w:rFonts w:ascii="Times New Roman" w:hAnsi="Times New Roman"/>
                <w:sz w:val="28"/>
                <w:szCs w:val="28"/>
              </w:rPr>
              <w:t>(Đ/l Thal</w:t>
            </w:r>
            <w:r>
              <w:rPr>
                <w:rFonts w:ascii="Times New Roman" w:hAnsi="Times New Roman"/>
                <w:sz w:val="28"/>
                <w:szCs w:val="28"/>
              </w:rPr>
              <w:t>ès</w:t>
            </w:r>
            <w:r w:rsidRPr="0051650B">
              <w:rPr>
                <w:rFonts w:ascii="Times New Roman" w:hAnsi="Times New Roman"/>
                <w:sz w:val="28"/>
                <w:szCs w:val="28"/>
              </w:rPr>
              <w:t>)</w:t>
            </w:r>
            <w:r w:rsidR="00A4396E">
              <w:rPr>
                <w:rFonts w:ascii="Times New Roman" w:hAnsi="Times New Roman"/>
                <w:sz w:val="28"/>
                <w:szCs w:val="28"/>
              </w:rPr>
              <w:t xml:space="preserve"> (3)</w:t>
            </w:r>
          </w:p>
          <w:p w14:paraId="6A0CBEF6" w14:textId="77777777" w:rsidR="00EF5467" w:rsidRDefault="00A4396E" w:rsidP="00DE113F">
            <w:pPr>
              <w:spacing w:after="0" w:line="240" w:lineRule="auto"/>
              <w:rPr>
                <w:rFonts w:ascii="Times New Roman" w:hAnsi="Times New Roman"/>
                <w:sz w:val="36"/>
                <w:szCs w:val="36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Từ (1), (2), (3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KQ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KP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HP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HQ</m:t>
                  </m:r>
                </m:den>
              </m:f>
            </m:oMath>
            <w:r>
              <w:rPr>
                <w:rFonts w:ascii="Times New Roman" w:hAnsi="Times New Roman"/>
                <w:sz w:val="36"/>
                <w:szCs w:val="36"/>
              </w:rPr>
              <w:t xml:space="preserve"> </w:t>
            </w:r>
            <w:r w:rsidRPr="00A4396E">
              <w:rPr>
                <w:rFonts w:ascii="Times New Roman" w:hAnsi="Times New Roman"/>
                <w:sz w:val="28"/>
                <w:szCs w:val="28"/>
              </w:rPr>
              <w:t xml:space="preserve">hay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KP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KQ</m:t>
                  </m:r>
                </m:den>
              </m:f>
            </m:oMath>
            <w:r w:rsidR="00166E0F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HQ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HP</m:t>
                  </m:r>
                </m:den>
              </m:f>
            </m:oMath>
            <w:r w:rsidR="00166E0F">
              <w:rPr>
                <w:rFonts w:ascii="Times New Roman" w:hAnsi="Times New Roman"/>
                <w:sz w:val="36"/>
                <w:szCs w:val="36"/>
              </w:rPr>
              <w:t xml:space="preserve"> </w:t>
            </w:r>
          </w:p>
          <w:p w14:paraId="58C8069D" w14:textId="67DDBD88" w:rsidR="000505B1" w:rsidRPr="00885C58" w:rsidRDefault="00166E0F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Suy ra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KP+KQ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KQ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HQ+HP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HP</m:t>
                  </m:r>
                </m:den>
              </m:f>
            </m:oMath>
            <w:r w:rsidR="00EF5467">
              <w:rPr>
                <w:rFonts w:ascii="Times New Roman" w:hAnsi="Times New Roman"/>
                <w:sz w:val="36"/>
                <w:szCs w:val="36"/>
              </w:rPr>
              <w:t xml:space="preserve"> </w:t>
            </w:r>
            <w:r w:rsidR="00EF5467" w:rsidRPr="00A4396E">
              <w:rPr>
                <w:rFonts w:ascii="Times New Roman" w:hAnsi="Times New Roman"/>
                <w:sz w:val="28"/>
                <w:szCs w:val="28"/>
              </w:rPr>
              <w:t xml:space="preserve">hay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QP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KQ</m:t>
                  </m:r>
                </m:den>
              </m:f>
            </m:oMath>
            <w:r w:rsidR="00EF5467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QP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HP</m:t>
                  </m:r>
                </m:den>
              </m:f>
            </m:oMath>
            <w:r w:rsidR="00EF5467">
              <w:rPr>
                <w:rFonts w:ascii="Times New Roman" w:hAnsi="Times New Roman"/>
                <w:sz w:val="36"/>
                <w:szCs w:val="36"/>
              </w:rPr>
              <w:t xml:space="preserve"> </w:t>
            </w:r>
            <w:r w:rsidR="00EF5467">
              <w:rPr>
                <w:rFonts w:ascii="Times New Roman" w:hAnsi="Times New Roman"/>
                <w:sz w:val="28"/>
                <w:szCs w:val="28"/>
              </w:rPr>
              <w:t>Suy ra KQ = HP.</w:t>
            </w:r>
          </w:p>
        </w:tc>
        <w:tc>
          <w:tcPr>
            <w:tcW w:w="1015" w:type="dxa"/>
          </w:tcPr>
          <w:p w14:paraId="0CB28A15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8680153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907A1C0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4D4F901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9613BF4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246005F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288F262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AC78A72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417002C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16E59C6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176C6D7" w14:textId="384A57B7" w:rsidR="00B16E68" w:rsidRDefault="005521F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7244869C" w14:textId="49ED152B" w:rsidR="005521F8" w:rsidRPr="00C903D9" w:rsidRDefault="005521F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64B6EBA3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87ABBA2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77D1382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4626461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DB1A459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2FAAC45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EA31C4C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2817FC7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D0FCBE9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20E8295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1B47F46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4835E8B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903D9"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4ECEEA97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30A7280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2D79BEC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4859DA6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4FDDF52" w14:textId="77777777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54E0444" w14:textId="77777777" w:rsidR="00863605" w:rsidRDefault="0086360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86EA301" w14:textId="77777777" w:rsidR="00863605" w:rsidRDefault="0086360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45C3615" w14:textId="77777777" w:rsidR="00863605" w:rsidRDefault="0086360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7C00FFC2" w14:textId="77777777" w:rsidR="00863605" w:rsidRDefault="0086360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3DB924E" w14:textId="77777777" w:rsidR="00863605" w:rsidRDefault="0086360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100C0B6" w14:textId="77777777" w:rsidR="00863605" w:rsidRDefault="0086360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2EC803D" w14:textId="77777777" w:rsidR="00863605" w:rsidRDefault="0086360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4C533325" w14:textId="77777777" w:rsidR="00863605" w:rsidRDefault="0086360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40EA8B3" w14:textId="77777777" w:rsidR="00863605" w:rsidRDefault="0086360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4253C0BB" w14:textId="77777777" w:rsidR="00863605" w:rsidRDefault="00863605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5F12615" w14:textId="116A9E9E" w:rsidR="00B16E68" w:rsidRPr="00C903D9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903D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B16E68" w:rsidRPr="00C903D9" w14:paraId="6A594B3A" w14:textId="77777777" w:rsidTr="00B16E68">
        <w:tc>
          <w:tcPr>
            <w:tcW w:w="966" w:type="dxa"/>
          </w:tcPr>
          <w:p w14:paraId="2EF091F6" w14:textId="77777777" w:rsidR="00B16E68" w:rsidRPr="00885C58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5C58">
              <w:rPr>
                <w:rFonts w:ascii="Times New Roman" w:hAnsi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7931" w:type="dxa"/>
          </w:tcPr>
          <w:p w14:paraId="7BB38FAA" w14:textId="77777777" w:rsidR="001A54F6" w:rsidRPr="002F1A1E" w:rsidRDefault="001A54F6" w:rsidP="00DE113F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2F1A1E">
              <w:rPr>
                <w:rFonts w:ascii="Times New Roman" w:hAnsi="Times New Roman"/>
                <w:b/>
                <w:bCs/>
                <w:position w:val="-28"/>
                <w:sz w:val="28"/>
                <w:szCs w:val="28"/>
                <w:lang w:val="vi-VN"/>
              </w:rPr>
              <w:object w:dxaOrig="5920" w:dyaOrig="760" w14:anchorId="35BA1A74">
                <v:shape id="_x0000_i1039" type="#_x0000_t75" style="width:296.25pt;height:38.25pt" o:ole="">
                  <v:imagedata r:id="rId37" o:title=""/>
                </v:shape>
                <o:OLEObject Type="Embed" ProgID="Equation.DSMT4" ShapeID="_x0000_i1039" DrawAspect="Content" ObjectID="_1793196606" r:id="rId38"/>
              </w:object>
            </w:r>
            <w:r w:rsidRPr="002F1A1E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</w:p>
          <w:p w14:paraId="329B79B3" w14:textId="77777777" w:rsidR="001A54F6" w:rsidRPr="002F1A1E" w:rsidRDefault="001A54F6" w:rsidP="00DE113F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Đặt </w:t>
            </w:r>
            <w:r w:rsidRPr="002F1A1E">
              <w:rPr>
                <w:rFonts w:ascii="Times New Roman" w:hAnsi="Times New Roman"/>
                <w:bCs/>
                <w:position w:val="-6"/>
                <w:sz w:val="28"/>
                <w:szCs w:val="28"/>
              </w:rPr>
              <w:object w:dxaOrig="859" w:dyaOrig="279" w14:anchorId="3F959B79">
                <v:shape id="_x0000_i1040" type="#_x0000_t75" style="width:42.75pt;height:14.25pt" o:ole="">
                  <v:imagedata r:id="rId39" o:title=""/>
                </v:shape>
                <o:OLEObject Type="Embed" ProgID="Equation.DSMT4" ShapeID="_x0000_i1040" DrawAspect="Content" ObjectID="_1793196607" r:id="rId40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và </w:t>
            </w:r>
            <w:r w:rsidRPr="002F1A1E">
              <w:rPr>
                <w:rFonts w:ascii="Times New Roman" w:hAnsi="Times New Roman"/>
                <w:bCs/>
                <w:position w:val="-10"/>
                <w:sz w:val="28"/>
                <w:szCs w:val="28"/>
              </w:rPr>
              <w:object w:dxaOrig="920" w:dyaOrig="320" w14:anchorId="697A47CC">
                <v:shape id="_x0000_i1041" type="#_x0000_t75" style="width:45.75pt;height:15.75pt" o:ole="">
                  <v:imagedata r:id="rId41" o:title=""/>
                </v:shape>
                <o:OLEObject Type="Embed" ProgID="Equation.DSMT4" ShapeID="_x0000_i1041" DrawAspect="Content" ObjectID="_1793196608" r:id="rId42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do </w:t>
            </w:r>
            <w:r w:rsidRPr="002F1A1E">
              <w:rPr>
                <w:rFonts w:ascii="Times New Roman" w:hAnsi="Times New Roman"/>
                <w:bCs/>
                <w:position w:val="-6"/>
                <w:sz w:val="28"/>
                <w:szCs w:val="28"/>
              </w:rPr>
              <w:object w:dxaOrig="520" w:dyaOrig="279" w14:anchorId="13214AF5">
                <v:shape id="_x0000_i1042" type="#_x0000_t75" style="width:26.25pt;height:14.25pt" o:ole="">
                  <v:imagedata r:id="rId43" o:title=""/>
                </v:shape>
                <o:OLEObject Type="Embed" ProgID="Equation.DSMT4" ShapeID="_x0000_i1042" DrawAspect="Content" ObjectID="_1793196609" r:id="rId44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và </w:t>
            </w:r>
            <w:r w:rsidRPr="002F1A1E">
              <w:rPr>
                <w:rFonts w:ascii="Times New Roman" w:hAnsi="Times New Roman"/>
                <w:bCs/>
                <w:position w:val="-10"/>
                <w:sz w:val="28"/>
                <w:szCs w:val="28"/>
              </w:rPr>
              <w:object w:dxaOrig="520" w:dyaOrig="320" w14:anchorId="7F45576A">
                <v:shape id="_x0000_i1043" type="#_x0000_t75" style="width:26.25pt;height:15.75pt" o:ole="">
                  <v:imagedata r:id="rId45" o:title=""/>
                </v:shape>
                <o:OLEObject Type="Embed" ProgID="Equation.DSMT4" ShapeID="_x0000_i1043" DrawAspect="Content" ObjectID="_1793196610" r:id="rId46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nên </w:t>
            </w:r>
            <w:r w:rsidRPr="002F1A1E">
              <w:rPr>
                <w:rFonts w:ascii="Times New Roman" w:hAnsi="Times New Roman"/>
                <w:bCs/>
                <w:position w:val="-6"/>
                <w:sz w:val="28"/>
                <w:szCs w:val="28"/>
              </w:rPr>
              <w:object w:dxaOrig="560" w:dyaOrig="279" w14:anchorId="2237897A">
                <v:shape id="_x0000_i1044" type="#_x0000_t75" style="width:27.75pt;height:14.25pt" o:ole="">
                  <v:imagedata r:id="rId47" o:title=""/>
                </v:shape>
                <o:OLEObject Type="Embed" ProgID="Equation.DSMT4" ShapeID="_x0000_i1044" DrawAspect="Content" ObjectID="_1793196611" r:id="rId48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và </w:t>
            </w:r>
            <w:r w:rsidRPr="002F1A1E">
              <w:rPr>
                <w:rFonts w:ascii="Times New Roman" w:hAnsi="Times New Roman"/>
                <w:bCs/>
                <w:position w:val="-6"/>
                <w:sz w:val="28"/>
                <w:szCs w:val="28"/>
              </w:rPr>
              <w:object w:dxaOrig="540" w:dyaOrig="279" w14:anchorId="47A1CC7C">
                <v:shape id="_x0000_i1045" type="#_x0000_t75" style="width:27pt;height:14.25pt" o:ole="">
                  <v:imagedata r:id="rId49" o:title=""/>
                </v:shape>
                <o:OLEObject Type="Embed" ProgID="Equation.DSMT4" ShapeID="_x0000_i1045" DrawAspect="Content" ObjectID="_1793196612" r:id="rId50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đồng thời </w:t>
            </w:r>
            <w:r w:rsidRPr="002F1A1E">
              <w:rPr>
                <w:rFonts w:ascii="Times New Roman" w:hAnsi="Times New Roman"/>
                <w:bCs/>
                <w:position w:val="-6"/>
                <w:sz w:val="28"/>
                <w:szCs w:val="28"/>
              </w:rPr>
              <w:object w:dxaOrig="859" w:dyaOrig="279" w14:anchorId="252E8F9C">
                <v:shape id="_x0000_i1046" type="#_x0000_t75" style="width:42.75pt;height:14.25pt" o:ole="">
                  <v:imagedata r:id="rId51" o:title=""/>
                </v:shape>
                <o:OLEObject Type="Embed" ProgID="Equation.DSMT4" ShapeID="_x0000_i1046" DrawAspect="Content" ObjectID="_1793196613" r:id="rId52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và </w:t>
            </w:r>
            <w:r w:rsidRPr="002F1A1E">
              <w:rPr>
                <w:rFonts w:ascii="Times New Roman" w:hAnsi="Times New Roman"/>
                <w:bCs/>
                <w:position w:val="-10"/>
                <w:sz w:val="28"/>
                <w:szCs w:val="28"/>
              </w:rPr>
              <w:object w:dxaOrig="859" w:dyaOrig="320" w14:anchorId="06480FFE">
                <v:shape id="_x0000_i1047" type="#_x0000_t75" style="width:42.75pt;height:15.75pt" o:ole="">
                  <v:imagedata r:id="rId53" o:title=""/>
                </v:shape>
                <o:OLEObject Type="Embed" ProgID="Equation.DSMT4" ShapeID="_x0000_i1047" DrawAspect="Content" ObjectID="_1793196614" r:id="rId54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. Khi ấy </w:t>
            </w:r>
            <w:r w:rsidRPr="002F1A1E">
              <w:rPr>
                <w:rFonts w:ascii="Times New Roman" w:hAnsi="Times New Roman"/>
                <w:bCs/>
                <w:position w:val="-24"/>
                <w:sz w:val="28"/>
                <w:szCs w:val="28"/>
              </w:rPr>
              <w:object w:dxaOrig="2160" w:dyaOrig="720" w14:anchorId="159A3F38">
                <v:shape id="_x0000_i1048" type="#_x0000_t75" style="width:108pt;height:36pt" o:ole="">
                  <v:imagedata r:id="rId55" o:title=""/>
                </v:shape>
                <o:OLEObject Type="Embed" ProgID="Equation.DSMT4" ShapeID="_x0000_i1048" DrawAspect="Content" ObjectID="_1793196615" r:id="rId56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</w:p>
          <w:p w14:paraId="11989522" w14:textId="77777777" w:rsidR="001A54F6" w:rsidRPr="002F1A1E" w:rsidRDefault="001A54F6" w:rsidP="00DE113F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Áp dụng bất đẳng thức </w:t>
            </w:r>
            <w:r w:rsidRPr="002F1A1E">
              <w:rPr>
                <w:rFonts w:ascii="Times New Roman" w:hAnsi="Times New Roman"/>
                <w:bCs/>
                <w:position w:val="-14"/>
                <w:sz w:val="28"/>
                <w:szCs w:val="28"/>
              </w:rPr>
              <w:object w:dxaOrig="1420" w:dyaOrig="440" w14:anchorId="597806CF">
                <v:shape id="_x0000_i1049" type="#_x0000_t75" style="width:71.25pt;height:21.75pt" o:ole="">
                  <v:imagedata r:id="rId57" o:title=""/>
                </v:shape>
                <o:OLEObject Type="Embed" ProgID="Equation.DSMT4" ShapeID="_x0000_i1049" DrawAspect="Content" ObjectID="_1793196616" r:id="rId58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và </w:t>
            </w:r>
            <w:r w:rsidRPr="002F1A1E">
              <w:rPr>
                <w:rFonts w:ascii="Times New Roman" w:hAnsi="Times New Roman"/>
                <w:bCs/>
                <w:position w:val="-24"/>
                <w:sz w:val="28"/>
                <w:szCs w:val="28"/>
              </w:rPr>
              <w:object w:dxaOrig="920" w:dyaOrig="620" w14:anchorId="6CAA0744">
                <v:shape id="_x0000_i1050" type="#_x0000_t75" style="width:45.75pt;height:30.75pt" o:ole="">
                  <v:imagedata r:id="rId59" o:title=""/>
                </v:shape>
                <o:OLEObject Type="Embed" ProgID="Equation.DSMT4" ShapeID="_x0000_i1050" DrawAspect="Content" ObjectID="_1793196617" r:id="rId60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(với x &gt;0) ta có:</w:t>
            </w:r>
          </w:p>
          <w:p w14:paraId="259DE94F" w14:textId="77777777" w:rsidR="001A54F6" w:rsidRPr="002F1A1E" w:rsidRDefault="001A54F6" w:rsidP="00DE113F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F1A1E">
              <w:rPr>
                <w:rFonts w:ascii="Times New Roman" w:hAnsi="Times New Roman"/>
                <w:bCs/>
                <w:position w:val="-14"/>
                <w:sz w:val="28"/>
                <w:szCs w:val="28"/>
              </w:rPr>
              <w:object w:dxaOrig="2620" w:dyaOrig="440" w14:anchorId="51E5B443">
                <v:shape id="_x0000_i1051" type="#_x0000_t75" style="width:131.25pt;height:21.75pt" o:ole="">
                  <v:imagedata r:id="rId61" o:title=""/>
                </v:shape>
                <o:OLEObject Type="Embed" ProgID="Equation.DSMT4" ShapeID="_x0000_i1051" DrawAspect="Content" ObjectID="_1793196618" r:id="rId62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Nên</w:t>
            </w:r>
            <w:r w:rsidRPr="002F1A1E">
              <w:rPr>
                <w:rFonts w:ascii="Times New Roman" w:hAnsi="Times New Roman"/>
                <w:bCs/>
                <w:position w:val="-28"/>
                <w:sz w:val="28"/>
                <w:szCs w:val="28"/>
              </w:rPr>
              <w:object w:dxaOrig="2760" w:dyaOrig="680" w14:anchorId="74415237">
                <v:shape id="_x0000_i1052" type="#_x0000_t75" style="width:138pt;height:33.75pt" o:ole="">
                  <v:imagedata r:id="rId63" o:title=""/>
                </v:shape>
                <o:OLEObject Type="Embed" ProgID="Equation.DSMT4" ShapeID="_x0000_i1052" DrawAspect="Content" ObjectID="_1793196619" r:id="rId64"/>
              </w:object>
            </w: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</w:p>
          <w:p w14:paraId="360C38C4" w14:textId="39EEA77D" w:rsidR="001A54F6" w:rsidRPr="002F1A1E" w:rsidRDefault="001A54F6" w:rsidP="00DE113F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Vậy </w:t>
            </w:r>
            <m:oMath>
              <m:func>
                <m:funcPr>
                  <m:ctrlPr>
                    <w:rPr>
                      <w:rFonts w:ascii="Cambria Math" w:hAnsi="Times New Roman"/>
                      <w:bCs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Times New Roman"/>
                      <w:sz w:val="28"/>
                      <w:szCs w:val="28"/>
                    </w:rPr>
                    <m:t>min</m:t>
                  </m:r>
                </m:fName>
                <m:e>
                  <m:r>
                    <w:rPr>
                      <w:rFonts w:ascii="Cambria Math" w:hAnsi="Times New Roman"/>
                      <w:sz w:val="28"/>
                      <w:szCs w:val="28"/>
                    </w:rPr>
                    <m:t>P</m:t>
                  </m:r>
                </m:e>
              </m:func>
              <m:r>
                <w:rPr>
                  <w:rFonts w:ascii="Cambria Math" w:hAnsi="Times New Roman"/>
                  <w:sz w:val="28"/>
                  <w:szCs w:val="28"/>
                </w:rPr>
                <m:t>=8 k</m:t>
              </m:r>
              <m:r>
                <w:rPr>
                  <w:rFonts w:ascii="Cambria Math" w:hAnsi="Times New Roman"/>
                  <w:sz w:val="28"/>
                  <w:szCs w:val="28"/>
                </w:rPr>
                <m:t>h</m:t>
              </m:r>
              <m:r>
                <w:rPr>
                  <w:rFonts w:ascii="Cambria Math" w:hAnsi="Times New Roman"/>
                  <w:sz w:val="28"/>
                  <w:szCs w:val="28"/>
                </w:rPr>
                <m:t>i a=b=1</m:t>
              </m:r>
            </m:oMath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hay </w:t>
            </w:r>
            <m:oMath>
              <m:r>
                <w:rPr>
                  <w:rFonts w:ascii="Cambria Math" w:hAnsi="Times New Roman"/>
                  <w:sz w:val="28"/>
                  <w:szCs w:val="28"/>
                </w:rPr>
                <m:t>x=y=2.</m:t>
              </m:r>
            </m:oMath>
            <w:r w:rsidRPr="002F1A1E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</w:p>
          <w:p w14:paraId="459E554D" w14:textId="77777777" w:rsidR="00B16E68" w:rsidRPr="00885C58" w:rsidRDefault="00B16E68" w:rsidP="00DE11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5" w:type="dxa"/>
          </w:tcPr>
          <w:p w14:paraId="663B48C8" w14:textId="77777777" w:rsidR="00B16E68" w:rsidRPr="00C903D9" w:rsidRDefault="00B16E68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5A9C82D" w14:textId="77777777" w:rsidR="001A54F6" w:rsidRDefault="001A54F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5E491BD" w14:textId="77777777" w:rsidR="001A54F6" w:rsidRDefault="001A54F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5DA8142" w14:textId="77777777" w:rsidR="001A54F6" w:rsidRDefault="001A54F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818BA53" w14:textId="77777777" w:rsidR="001A54F6" w:rsidRDefault="001A54F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665617A" w14:textId="2A9D858A" w:rsidR="00B16E68" w:rsidRPr="00C903D9" w:rsidRDefault="001A54F6" w:rsidP="00DE11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</w:tbl>
    <w:p w14:paraId="7EA7DBF7" w14:textId="77777777" w:rsidR="00425CE7" w:rsidRPr="00C903D9" w:rsidRDefault="00425CE7" w:rsidP="00DE113F">
      <w:pPr>
        <w:spacing w:after="0" w:line="240" w:lineRule="auto"/>
        <w:ind w:left="72" w:firstLine="648"/>
        <w:jc w:val="both"/>
        <w:rPr>
          <w:rFonts w:ascii="Times New Roman" w:hAnsi="Times New Roman"/>
          <w:sz w:val="28"/>
          <w:szCs w:val="28"/>
        </w:rPr>
      </w:pPr>
    </w:p>
    <w:p w14:paraId="08AE8227" w14:textId="77777777" w:rsidR="00425CE7" w:rsidRPr="00C903D9" w:rsidRDefault="00425CE7" w:rsidP="00DE113F">
      <w:pPr>
        <w:spacing w:after="0" w:line="240" w:lineRule="auto"/>
        <w:ind w:left="72" w:firstLine="648"/>
        <w:jc w:val="both"/>
        <w:rPr>
          <w:rFonts w:ascii="Times New Roman" w:hAnsi="Times New Roman"/>
          <w:sz w:val="28"/>
          <w:szCs w:val="28"/>
        </w:rPr>
      </w:pPr>
    </w:p>
    <w:p w14:paraId="29C3C98B" w14:textId="77777777" w:rsidR="00425CE7" w:rsidRPr="00C903D9" w:rsidRDefault="00425CE7" w:rsidP="00DE113F">
      <w:pPr>
        <w:spacing w:after="0" w:line="240" w:lineRule="auto"/>
        <w:ind w:left="72" w:firstLine="648"/>
        <w:jc w:val="both"/>
        <w:rPr>
          <w:rFonts w:ascii="Times New Roman" w:hAnsi="Times New Roman"/>
          <w:sz w:val="28"/>
          <w:szCs w:val="28"/>
        </w:rPr>
      </w:pPr>
    </w:p>
    <w:p w14:paraId="571795E3" w14:textId="77777777" w:rsidR="00425CE7" w:rsidRPr="00C903D9" w:rsidRDefault="00425CE7" w:rsidP="00DE113F">
      <w:pPr>
        <w:spacing w:after="0" w:line="240" w:lineRule="auto"/>
        <w:ind w:left="72" w:firstLine="648"/>
        <w:jc w:val="both"/>
        <w:rPr>
          <w:rFonts w:ascii="Times New Roman" w:hAnsi="Times New Roman"/>
          <w:sz w:val="28"/>
          <w:szCs w:val="28"/>
        </w:rPr>
      </w:pPr>
    </w:p>
    <w:p w14:paraId="3EDE0EBD" w14:textId="77777777" w:rsidR="00425CE7" w:rsidRPr="00C903D9" w:rsidRDefault="00425CE7" w:rsidP="00DE113F">
      <w:pPr>
        <w:spacing w:after="0" w:line="240" w:lineRule="auto"/>
        <w:ind w:left="72" w:firstLine="648"/>
        <w:jc w:val="both"/>
        <w:rPr>
          <w:rFonts w:ascii="Times New Roman" w:hAnsi="Times New Roman"/>
          <w:sz w:val="28"/>
          <w:szCs w:val="28"/>
        </w:rPr>
      </w:pPr>
    </w:p>
    <w:sectPr w:rsidR="00425CE7" w:rsidRPr="00C903D9" w:rsidSect="0021184B">
      <w:headerReference w:type="default" r:id="rId65"/>
      <w:footerReference w:type="default" r:id="rId66"/>
      <w:pgSz w:w="11907" w:h="16840" w:code="9"/>
      <w:pgMar w:top="674" w:right="1134" w:bottom="1134" w:left="1134" w:header="454" w:footer="45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1A3D27E" w14:textId="77777777" w:rsidR="00AC756F" w:rsidRDefault="00AC756F" w:rsidP="00F37AAE">
      <w:pPr>
        <w:spacing w:after="0" w:line="240" w:lineRule="auto"/>
      </w:pPr>
      <w:r>
        <w:separator/>
      </w:r>
    </w:p>
  </w:endnote>
  <w:endnote w:type="continuationSeparator" w:id="0">
    <w:p w14:paraId="78BA7FCD" w14:textId="77777777" w:rsidR="00AC756F" w:rsidRDefault="00AC756F" w:rsidP="00F37A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085CF2" w14:textId="59601F86" w:rsidR="0021184B" w:rsidRPr="0021184B" w:rsidRDefault="0021184B" w:rsidP="0021184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21184B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 w:rsidRPr="0021184B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21184B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1184B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1184B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21184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1184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1184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1184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4</w:t>
    </w:r>
    <w:r w:rsidRPr="0021184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40C2AC" w14:textId="77777777" w:rsidR="00AC756F" w:rsidRDefault="00AC756F" w:rsidP="00F37AAE">
      <w:pPr>
        <w:spacing w:after="0" w:line="240" w:lineRule="auto"/>
      </w:pPr>
      <w:r>
        <w:separator/>
      </w:r>
    </w:p>
  </w:footnote>
  <w:footnote w:type="continuationSeparator" w:id="0">
    <w:p w14:paraId="2F773FE9" w14:textId="77777777" w:rsidR="00AC756F" w:rsidRDefault="00AC756F" w:rsidP="00F37AA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CFB2E1" w14:textId="77777777" w:rsidR="0021184B" w:rsidRPr="0021184B" w:rsidRDefault="0021184B" w:rsidP="0021184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hAnsi="Times New Roman"/>
        <w:lang w:val="vi"/>
      </w:rPr>
    </w:pPr>
    <w:r w:rsidRPr="0021184B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21184B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6"/>
    <w:multiLevelType w:val="multilevel"/>
    <w:tmpl w:val="0000000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FF3715"/>
    <w:multiLevelType w:val="hybridMultilevel"/>
    <w:tmpl w:val="F460CEE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E00FCA"/>
    <w:multiLevelType w:val="hybridMultilevel"/>
    <w:tmpl w:val="C73C0280"/>
    <w:lvl w:ilvl="0" w:tplc="5682394A">
      <w:start w:val="1"/>
      <w:numFmt w:val="decimal"/>
      <w:lvlText w:val="%1."/>
      <w:lvlJc w:val="left"/>
      <w:pPr>
        <w:ind w:left="1460" w:hanging="3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1CF43060">
      <w:numFmt w:val="bullet"/>
      <w:lvlText w:val="•"/>
      <w:lvlJc w:val="left"/>
      <w:pPr>
        <w:ind w:left="1843" w:hanging="360"/>
      </w:pPr>
      <w:rPr>
        <w:rFonts w:hint="default"/>
        <w:lang w:val="vi" w:eastAsia="en-US" w:bidi="ar-SA"/>
      </w:rPr>
    </w:lvl>
    <w:lvl w:ilvl="2" w:tplc="44AA86CE">
      <w:numFmt w:val="bullet"/>
      <w:lvlText w:val="•"/>
      <w:lvlJc w:val="left"/>
      <w:pPr>
        <w:ind w:left="2226" w:hanging="360"/>
      </w:pPr>
      <w:rPr>
        <w:rFonts w:hint="default"/>
        <w:lang w:val="vi" w:eastAsia="en-US" w:bidi="ar-SA"/>
      </w:rPr>
    </w:lvl>
    <w:lvl w:ilvl="3" w:tplc="1BECB31E">
      <w:numFmt w:val="bullet"/>
      <w:lvlText w:val="•"/>
      <w:lvlJc w:val="left"/>
      <w:pPr>
        <w:ind w:left="2609" w:hanging="360"/>
      </w:pPr>
      <w:rPr>
        <w:rFonts w:hint="default"/>
        <w:lang w:val="vi" w:eastAsia="en-US" w:bidi="ar-SA"/>
      </w:rPr>
    </w:lvl>
    <w:lvl w:ilvl="4" w:tplc="01A0A798">
      <w:numFmt w:val="bullet"/>
      <w:lvlText w:val="•"/>
      <w:lvlJc w:val="left"/>
      <w:pPr>
        <w:ind w:left="2992" w:hanging="360"/>
      </w:pPr>
      <w:rPr>
        <w:rFonts w:hint="default"/>
        <w:lang w:val="vi" w:eastAsia="en-US" w:bidi="ar-SA"/>
      </w:rPr>
    </w:lvl>
    <w:lvl w:ilvl="5" w:tplc="DDF81FDA">
      <w:numFmt w:val="bullet"/>
      <w:lvlText w:val="•"/>
      <w:lvlJc w:val="left"/>
      <w:pPr>
        <w:ind w:left="3375" w:hanging="360"/>
      </w:pPr>
      <w:rPr>
        <w:rFonts w:hint="default"/>
        <w:lang w:val="vi" w:eastAsia="en-US" w:bidi="ar-SA"/>
      </w:rPr>
    </w:lvl>
    <w:lvl w:ilvl="6" w:tplc="77080A6E">
      <w:numFmt w:val="bullet"/>
      <w:lvlText w:val="•"/>
      <w:lvlJc w:val="left"/>
      <w:pPr>
        <w:ind w:left="3758" w:hanging="360"/>
      </w:pPr>
      <w:rPr>
        <w:rFonts w:hint="default"/>
        <w:lang w:val="vi" w:eastAsia="en-US" w:bidi="ar-SA"/>
      </w:rPr>
    </w:lvl>
    <w:lvl w:ilvl="7" w:tplc="7BD4FA40">
      <w:numFmt w:val="bullet"/>
      <w:lvlText w:val="•"/>
      <w:lvlJc w:val="left"/>
      <w:pPr>
        <w:ind w:left="4142" w:hanging="360"/>
      </w:pPr>
      <w:rPr>
        <w:rFonts w:hint="default"/>
        <w:lang w:val="vi" w:eastAsia="en-US" w:bidi="ar-SA"/>
      </w:rPr>
    </w:lvl>
    <w:lvl w:ilvl="8" w:tplc="2524549C">
      <w:numFmt w:val="bullet"/>
      <w:lvlText w:val="•"/>
      <w:lvlJc w:val="left"/>
      <w:pPr>
        <w:ind w:left="4525" w:hanging="360"/>
      </w:pPr>
      <w:rPr>
        <w:rFonts w:hint="default"/>
        <w:lang w:val="vi" w:eastAsia="en-US" w:bidi="ar-SA"/>
      </w:rPr>
    </w:lvl>
  </w:abstractNum>
  <w:abstractNum w:abstractNumId="3">
    <w:nsid w:val="109B2F32"/>
    <w:multiLevelType w:val="hybridMultilevel"/>
    <w:tmpl w:val="134465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C75661"/>
    <w:multiLevelType w:val="hybridMultilevel"/>
    <w:tmpl w:val="2F6EE3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4480"/>
    <w:rsid w:val="00003B4A"/>
    <w:rsid w:val="0001582E"/>
    <w:rsid w:val="000505B1"/>
    <w:rsid w:val="000509FB"/>
    <w:rsid w:val="000806A6"/>
    <w:rsid w:val="0009457E"/>
    <w:rsid w:val="00094A83"/>
    <w:rsid w:val="00096DF5"/>
    <w:rsid w:val="000B1EAE"/>
    <w:rsid w:val="000B2315"/>
    <w:rsid w:val="000B2E2F"/>
    <w:rsid w:val="000C4523"/>
    <w:rsid w:val="000D16B7"/>
    <w:rsid w:val="000D3538"/>
    <w:rsid w:val="00103D8E"/>
    <w:rsid w:val="00114CE2"/>
    <w:rsid w:val="001464BC"/>
    <w:rsid w:val="00157AAE"/>
    <w:rsid w:val="00160A46"/>
    <w:rsid w:val="00166E0F"/>
    <w:rsid w:val="0017187E"/>
    <w:rsid w:val="00176DE5"/>
    <w:rsid w:val="001A0750"/>
    <w:rsid w:val="001A470E"/>
    <w:rsid w:val="001A54F6"/>
    <w:rsid w:val="001A7BC5"/>
    <w:rsid w:val="001B59C7"/>
    <w:rsid w:val="001B6BDE"/>
    <w:rsid w:val="001B7026"/>
    <w:rsid w:val="001C5970"/>
    <w:rsid w:val="001C7E35"/>
    <w:rsid w:val="001D1ECF"/>
    <w:rsid w:val="001E7281"/>
    <w:rsid w:val="0021184B"/>
    <w:rsid w:val="002218EF"/>
    <w:rsid w:val="002226A5"/>
    <w:rsid w:val="0023106F"/>
    <w:rsid w:val="002346EF"/>
    <w:rsid w:val="002410B2"/>
    <w:rsid w:val="00244B25"/>
    <w:rsid w:val="0024549B"/>
    <w:rsid w:val="00253522"/>
    <w:rsid w:val="002561DA"/>
    <w:rsid w:val="00267952"/>
    <w:rsid w:val="00273EB9"/>
    <w:rsid w:val="00274C93"/>
    <w:rsid w:val="00284C9F"/>
    <w:rsid w:val="002876C9"/>
    <w:rsid w:val="00291459"/>
    <w:rsid w:val="002A7FCA"/>
    <w:rsid w:val="002B24F7"/>
    <w:rsid w:val="002D4A74"/>
    <w:rsid w:val="002D64D6"/>
    <w:rsid w:val="002E3381"/>
    <w:rsid w:val="002E432B"/>
    <w:rsid w:val="002E79F6"/>
    <w:rsid w:val="002F1A1E"/>
    <w:rsid w:val="002F1AE4"/>
    <w:rsid w:val="00304C15"/>
    <w:rsid w:val="00310973"/>
    <w:rsid w:val="003117E4"/>
    <w:rsid w:val="0032339E"/>
    <w:rsid w:val="00325C9B"/>
    <w:rsid w:val="00327DA5"/>
    <w:rsid w:val="00332BCB"/>
    <w:rsid w:val="00333EFD"/>
    <w:rsid w:val="00347E7C"/>
    <w:rsid w:val="00351A0F"/>
    <w:rsid w:val="00357D89"/>
    <w:rsid w:val="0036584A"/>
    <w:rsid w:val="00366299"/>
    <w:rsid w:val="00375722"/>
    <w:rsid w:val="00377849"/>
    <w:rsid w:val="00382F37"/>
    <w:rsid w:val="00394658"/>
    <w:rsid w:val="003A539F"/>
    <w:rsid w:val="003B2EB8"/>
    <w:rsid w:val="003C1D42"/>
    <w:rsid w:val="003C7CD8"/>
    <w:rsid w:val="00404D5F"/>
    <w:rsid w:val="00406111"/>
    <w:rsid w:val="00411969"/>
    <w:rsid w:val="00412156"/>
    <w:rsid w:val="00425CE7"/>
    <w:rsid w:val="00426F23"/>
    <w:rsid w:val="0043728E"/>
    <w:rsid w:val="00446F15"/>
    <w:rsid w:val="004512E6"/>
    <w:rsid w:val="00463946"/>
    <w:rsid w:val="00472DC1"/>
    <w:rsid w:val="00473EF5"/>
    <w:rsid w:val="00477984"/>
    <w:rsid w:val="004A0E90"/>
    <w:rsid w:val="004A4248"/>
    <w:rsid w:val="004A5609"/>
    <w:rsid w:val="004B32A8"/>
    <w:rsid w:val="004C24FC"/>
    <w:rsid w:val="004D0E24"/>
    <w:rsid w:val="004E0224"/>
    <w:rsid w:val="004E5DBD"/>
    <w:rsid w:val="004F5D0F"/>
    <w:rsid w:val="00513A04"/>
    <w:rsid w:val="00513F62"/>
    <w:rsid w:val="0051650B"/>
    <w:rsid w:val="00521274"/>
    <w:rsid w:val="00532D0E"/>
    <w:rsid w:val="0054004F"/>
    <w:rsid w:val="0054215D"/>
    <w:rsid w:val="00550B2E"/>
    <w:rsid w:val="005521F8"/>
    <w:rsid w:val="00552826"/>
    <w:rsid w:val="0056643E"/>
    <w:rsid w:val="0056672C"/>
    <w:rsid w:val="005736BD"/>
    <w:rsid w:val="005907EF"/>
    <w:rsid w:val="005964DC"/>
    <w:rsid w:val="00597753"/>
    <w:rsid w:val="005C1D79"/>
    <w:rsid w:val="005C217E"/>
    <w:rsid w:val="005D0EE3"/>
    <w:rsid w:val="005D5827"/>
    <w:rsid w:val="005E05F4"/>
    <w:rsid w:val="005E674D"/>
    <w:rsid w:val="00611EF9"/>
    <w:rsid w:val="00615AA2"/>
    <w:rsid w:val="00617952"/>
    <w:rsid w:val="00636874"/>
    <w:rsid w:val="00650704"/>
    <w:rsid w:val="00650EAF"/>
    <w:rsid w:val="006540BB"/>
    <w:rsid w:val="006561A6"/>
    <w:rsid w:val="006562B3"/>
    <w:rsid w:val="00666697"/>
    <w:rsid w:val="0067460A"/>
    <w:rsid w:val="006A080A"/>
    <w:rsid w:val="006C2F47"/>
    <w:rsid w:val="006D56A7"/>
    <w:rsid w:val="006D7602"/>
    <w:rsid w:val="006D775C"/>
    <w:rsid w:val="006F5ABA"/>
    <w:rsid w:val="007124C0"/>
    <w:rsid w:val="0071505C"/>
    <w:rsid w:val="00715520"/>
    <w:rsid w:val="00724670"/>
    <w:rsid w:val="00724F71"/>
    <w:rsid w:val="007363F7"/>
    <w:rsid w:val="007670A7"/>
    <w:rsid w:val="00774EAC"/>
    <w:rsid w:val="00785628"/>
    <w:rsid w:val="00787D0D"/>
    <w:rsid w:val="007A04C9"/>
    <w:rsid w:val="007C17E6"/>
    <w:rsid w:val="007D035B"/>
    <w:rsid w:val="007E58BC"/>
    <w:rsid w:val="00803933"/>
    <w:rsid w:val="00826030"/>
    <w:rsid w:val="00827ECA"/>
    <w:rsid w:val="00831121"/>
    <w:rsid w:val="00847517"/>
    <w:rsid w:val="008534C9"/>
    <w:rsid w:val="00855CEF"/>
    <w:rsid w:val="00863605"/>
    <w:rsid w:val="00864E47"/>
    <w:rsid w:val="0086784C"/>
    <w:rsid w:val="00873048"/>
    <w:rsid w:val="00873B05"/>
    <w:rsid w:val="00874522"/>
    <w:rsid w:val="0087477A"/>
    <w:rsid w:val="00885C58"/>
    <w:rsid w:val="00892524"/>
    <w:rsid w:val="00896E1A"/>
    <w:rsid w:val="008A2392"/>
    <w:rsid w:val="008A46BE"/>
    <w:rsid w:val="008A5D18"/>
    <w:rsid w:val="008B0EAD"/>
    <w:rsid w:val="008B1253"/>
    <w:rsid w:val="008B54AB"/>
    <w:rsid w:val="008B5C78"/>
    <w:rsid w:val="008C039E"/>
    <w:rsid w:val="008C4480"/>
    <w:rsid w:val="008E7557"/>
    <w:rsid w:val="008F4223"/>
    <w:rsid w:val="00904AB0"/>
    <w:rsid w:val="009155A0"/>
    <w:rsid w:val="00921B43"/>
    <w:rsid w:val="00921C02"/>
    <w:rsid w:val="009277D6"/>
    <w:rsid w:val="00934471"/>
    <w:rsid w:val="00956D18"/>
    <w:rsid w:val="00983F5B"/>
    <w:rsid w:val="009A2E48"/>
    <w:rsid w:val="009B2918"/>
    <w:rsid w:val="009B7B52"/>
    <w:rsid w:val="009E75A6"/>
    <w:rsid w:val="009F4588"/>
    <w:rsid w:val="00A24546"/>
    <w:rsid w:val="00A26306"/>
    <w:rsid w:val="00A4396E"/>
    <w:rsid w:val="00A43B82"/>
    <w:rsid w:val="00A50479"/>
    <w:rsid w:val="00A50AF5"/>
    <w:rsid w:val="00A53AD9"/>
    <w:rsid w:val="00A70A93"/>
    <w:rsid w:val="00AA22E8"/>
    <w:rsid w:val="00AB776A"/>
    <w:rsid w:val="00AC4954"/>
    <w:rsid w:val="00AC756F"/>
    <w:rsid w:val="00AD10F8"/>
    <w:rsid w:val="00AD2D44"/>
    <w:rsid w:val="00AD334C"/>
    <w:rsid w:val="00AD3A9D"/>
    <w:rsid w:val="00AD4399"/>
    <w:rsid w:val="00AF3A30"/>
    <w:rsid w:val="00AF4759"/>
    <w:rsid w:val="00AF5973"/>
    <w:rsid w:val="00B00156"/>
    <w:rsid w:val="00B0457C"/>
    <w:rsid w:val="00B16E68"/>
    <w:rsid w:val="00B24A42"/>
    <w:rsid w:val="00B42FA7"/>
    <w:rsid w:val="00B54498"/>
    <w:rsid w:val="00B547F7"/>
    <w:rsid w:val="00B55BB0"/>
    <w:rsid w:val="00B62998"/>
    <w:rsid w:val="00B64425"/>
    <w:rsid w:val="00B6512D"/>
    <w:rsid w:val="00B67142"/>
    <w:rsid w:val="00B773C3"/>
    <w:rsid w:val="00B90427"/>
    <w:rsid w:val="00B927E2"/>
    <w:rsid w:val="00BB1EE2"/>
    <w:rsid w:val="00BD4376"/>
    <w:rsid w:val="00BD5ED9"/>
    <w:rsid w:val="00BD67ED"/>
    <w:rsid w:val="00BE61A4"/>
    <w:rsid w:val="00BF1F8A"/>
    <w:rsid w:val="00BF3DBD"/>
    <w:rsid w:val="00BF6429"/>
    <w:rsid w:val="00C3199C"/>
    <w:rsid w:val="00C4378C"/>
    <w:rsid w:val="00C446C9"/>
    <w:rsid w:val="00C56958"/>
    <w:rsid w:val="00C65E09"/>
    <w:rsid w:val="00C8401F"/>
    <w:rsid w:val="00C845B5"/>
    <w:rsid w:val="00C903D9"/>
    <w:rsid w:val="00C9221F"/>
    <w:rsid w:val="00C93A57"/>
    <w:rsid w:val="00C96F5A"/>
    <w:rsid w:val="00CA5C40"/>
    <w:rsid w:val="00CC74D8"/>
    <w:rsid w:val="00CC7E8A"/>
    <w:rsid w:val="00CD5F49"/>
    <w:rsid w:val="00CE45D9"/>
    <w:rsid w:val="00CF26A4"/>
    <w:rsid w:val="00D05072"/>
    <w:rsid w:val="00D26972"/>
    <w:rsid w:val="00D26CC3"/>
    <w:rsid w:val="00D37C05"/>
    <w:rsid w:val="00D4346A"/>
    <w:rsid w:val="00D54C84"/>
    <w:rsid w:val="00D651C9"/>
    <w:rsid w:val="00D671EC"/>
    <w:rsid w:val="00D7094D"/>
    <w:rsid w:val="00D73C62"/>
    <w:rsid w:val="00D74B3B"/>
    <w:rsid w:val="00D80E88"/>
    <w:rsid w:val="00D87917"/>
    <w:rsid w:val="00D95D0D"/>
    <w:rsid w:val="00DA53A0"/>
    <w:rsid w:val="00DA6611"/>
    <w:rsid w:val="00DC429F"/>
    <w:rsid w:val="00DD4AA7"/>
    <w:rsid w:val="00DE113F"/>
    <w:rsid w:val="00DF183F"/>
    <w:rsid w:val="00E11065"/>
    <w:rsid w:val="00E12665"/>
    <w:rsid w:val="00E14991"/>
    <w:rsid w:val="00E2135B"/>
    <w:rsid w:val="00E22832"/>
    <w:rsid w:val="00E2454B"/>
    <w:rsid w:val="00E36021"/>
    <w:rsid w:val="00E373FD"/>
    <w:rsid w:val="00E4210D"/>
    <w:rsid w:val="00E44CE1"/>
    <w:rsid w:val="00E46C12"/>
    <w:rsid w:val="00E50C48"/>
    <w:rsid w:val="00E77AFC"/>
    <w:rsid w:val="00E87AD2"/>
    <w:rsid w:val="00E941F6"/>
    <w:rsid w:val="00EA0E1C"/>
    <w:rsid w:val="00EA5AA5"/>
    <w:rsid w:val="00EE099B"/>
    <w:rsid w:val="00EE26DA"/>
    <w:rsid w:val="00EE6E33"/>
    <w:rsid w:val="00EF5467"/>
    <w:rsid w:val="00F03F2B"/>
    <w:rsid w:val="00F10E57"/>
    <w:rsid w:val="00F127DA"/>
    <w:rsid w:val="00F14186"/>
    <w:rsid w:val="00F17146"/>
    <w:rsid w:val="00F2743A"/>
    <w:rsid w:val="00F307EA"/>
    <w:rsid w:val="00F32F94"/>
    <w:rsid w:val="00F37AAE"/>
    <w:rsid w:val="00F5030D"/>
    <w:rsid w:val="00F56971"/>
    <w:rsid w:val="00F66ABC"/>
    <w:rsid w:val="00F92A50"/>
    <w:rsid w:val="00F92F26"/>
    <w:rsid w:val="00F94C3A"/>
    <w:rsid w:val="00F9616E"/>
    <w:rsid w:val="00FB67A6"/>
    <w:rsid w:val="00FB7C69"/>
    <w:rsid w:val="00FC2F12"/>
    <w:rsid w:val="00FE4F70"/>
    <w:rsid w:val="00FE5701"/>
    <w:rsid w:val="00FF0551"/>
    <w:rsid w:val="00FF4BE8"/>
    <w:rsid w:val="00FF7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48E9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4480"/>
    <w:pPr>
      <w:spacing w:after="200" w:line="276" w:lineRule="auto"/>
    </w:pPr>
    <w:rPr>
      <w:rFonts w:ascii="Calibri" w:eastAsia="Times New Roman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1A0750"/>
    <w:pPr>
      <w:keepNext/>
      <w:spacing w:after="0" w:line="360" w:lineRule="auto"/>
      <w:ind w:left="-851"/>
      <w:jc w:val="both"/>
      <w:outlineLvl w:val="0"/>
    </w:pPr>
    <w:rPr>
      <w:rFonts w:ascii=".VnTimeH" w:hAnsi=".VnTimeH"/>
      <w:b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24670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1A0750"/>
    <w:rPr>
      <w:rFonts w:ascii=".VnTimeH" w:eastAsia="Times New Roman" w:hAnsi=".VnTimeH" w:cs="Times New Roman"/>
      <w:b/>
      <w:sz w:val="26"/>
      <w:szCs w:val="20"/>
    </w:rPr>
  </w:style>
  <w:style w:type="paragraph" w:styleId="BodyText">
    <w:name w:val="Body Text"/>
    <w:basedOn w:val="Normal"/>
    <w:link w:val="BodyTextChar"/>
    <w:uiPriority w:val="1"/>
    <w:qFormat/>
    <w:rsid w:val="00F9616E"/>
    <w:pPr>
      <w:widowControl w:val="0"/>
      <w:autoSpaceDE w:val="0"/>
      <w:autoSpaceDN w:val="0"/>
      <w:spacing w:after="0" w:line="240" w:lineRule="auto"/>
    </w:pPr>
    <w:rPr>
      <w:rFonts w:ascii="Times New Roman" w:hAnsi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F9616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F9616E"/>
    <w:pPr>
      <w:widowControl w:val="0"/>
      <w:autoSpaceDE w:val="0"/>
      <w:autoSpaceDN w:val="0"/>
      <w:spacing w:after="0" w:line="240" w:lineRule="auto"/>
      <w:ind w:left="1460" w:hanging="361"/>
    </w:pPr>
    <w:rPr>
      <w:rFonts w:ascii="Times New Roman" w:hAnsi="Times New Roman"/>
      <w:lang w:val="vi"/>
    </w:rPr>
  </w:style>
  <w:style w:type="paragraph" w:customStyle="1" w:styleId="TableParagraph">
    <w:name w:val="Table Paragraph"/>
    <w:basedOn w:val="Normal"/>
    <w:uiPriority w:val="1"/>
    <w:qFormat/>
    <w:rsid w:val="00F9616E"/>
    <w:pPr>
      <w:widowControl w:val="0"/>
      <w:autoSpaceDE w:val="0"/>
      <w:autoSpaceDN w:val="0"/>
      <w:spacing w:after="0" w:line="240" w:lineRule="auto"/>
      <w:ind w:left="200"/>
    </w:pPr>
    <w:rPr>
      <w:rFonts w:ascii="Times New Roman" w:hAnsi="Times New Roman"/>
      <w:lang w:val="vi"/>
    </w:rPr>
  </w:style>
  <w:style w:type="table" w:styleId="TableGrid">
    <w:name w:val="Table Grid"/>
    <w:basedOn w:val="TableNormal"/>
    <w:uiPriority w:val="39"/>
    <w:rsid w:val="00425C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D43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4376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qFormat/>
    <w:rsid w:val="00983F5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har">
    <w:name w:val="Char"/>
    <w:basedOn w:val="Normal"/>
    <w:rsid w:val="00284C9F"/>
    <w:pPr>
      <w:pageBreakBefore/>
      <w:spacing w:before="100" w:beforeAutospacing="1" w:after="100" w:afterAutospacing="1" w:line="240" w:lineRule="auto"/>
    </w:pPr>
    <w:rPr>
      <w:rFonts w:ascii="Tahoma" w:hAnsi="Tahoma" w:cs="Tahom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37A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7AAE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F37A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7AAE"/>
    <w:rPr>
      <w:rFonts w:ascii="Calibri" w:eastAsia="Times New Roman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4480"/>
    <w:pPr>
      <w:spacing w:after="200" w:line="276" w:lineRule="auto"/>
    </w:pPr>
    <w:rPr>
      <w:rFonts w:ascii="Calibri" w:eastAsia="Times New Roman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1A0750"/>
    <w:pPr>
      <w:keepNext/>
      <w:spacing w:after="0" w:line="360" w:lineRule="auto"/>
      <w:ind w:left="-851"/>
      <w:jc w:val="both"/>
      <w:outlineLvl w:val="0"/>
    </w:pPr>
    <w:rPr>
      <w:rFonts w:ascii=".VnTimeH" w:hAnsi=".VnTimeH"/>
      <w:b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24670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1A0750"/>
    <w:rPr>
      <w:rFonts w:ascii=".VnTimeH" w:eastAsia="Times New Roman" w:hAnsi=".VnTimeH" w:cs="Times New Roman"/>
      <w:b/>
      <w:sz w:val="26"/>
      <w:szCs w:val="20"/>
    </w:rPr>
  </w:style>
  <w:style w:type="paragraph" w:styleId="BodyText">
    <w:name w:val="Body Text"/>
    <w:basedOn w:val="Normal"/>
    <w:link w:val="BodyTextChar"/>
    <w:uiPriority w:val="1"/>
    <w:qFormat/>
    <w:rsid w:val="00F9616E"/>
    <w:pPr>
      <w:widowControl w:val="0"/>
      <w:autoSpaceDE w:val="0"/>
      <w:autoSpaceDN w:val="0"/>
      <w:spacing w:after="0" w:line="240" w:lineRule="auto"/>
    </w:pPr>
    <w:rPr>
      <w:rFonts w:ascii="Times New Roman" w:hAnsi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F9616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F9616E"/>
    <w:pPr>
      <w:widowControl w:val="0"/>
      <w:autoSpaceDE w:val="0"/>
      <w:autoSpaceDN w:val="0"/>
      <w:spacing w:after="0" w:line="240" w:lineRule="auto"/>
      <w:ind w:left="1460" w:hanging="361"/>
    </w:pPr>
    <w:rPr>
      <w:rFonts w:ascii="Times New Roman" w:hAnsi="Times New Roman"/>
      <w:lang w:val="vi"/>
    </w:rPr>
  </w:style>
  <w:style w:type="paragraph" w:customStyle="1" w:styleId="TableParagraph">
    <w:name w:val="Table Paragraph"/>
    <w:basedOn w:val="Normal"/>
    <w:uiPriority w:val="1"/>
    <w:qFormat/>
    <w:rsid w:val="00F9616E"/>
    <w:pPr>
      <w:widowControl w:val="0"/>
      <w:autoSpaceDE w:val="0"/>
      <w:autoSpaceDN w:val="0"/>
      <w:spacing w:after="0" w:line="240" w:lineRule="auto"/>
      <w:ind w:left="200"/>
    </w:pPr>
    <w:rPr>
      <w:rFonts w:ascii="Times New Roman" w:hAnsi="Times New Roman"/>
      <w:lang w:val="vi"/>
    </w:rPr>
  </w:style>
  <w:style w:type="table" w:styleId="TableGrid">
    <w:name w:val="Table Grid"/>
    <w:basedOn w:val="TableNormal"/>
    <w:uiPriority w:val="39"/>
    <w:rsid w:val="00425C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D43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4376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qFormat/>
    <w:rsid w:val="00983F5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har">
    <w:name w:val="Char"/>
    <w:basedOn w:val="Normal"/>
    <w:rsid w:val="00284C9F"/>
    <w:pPr>
      <w:pageBreakBefore/>
      <w:spacing w:before="100" w:beforeAutospacing="1" w:after="100" w:afterAutospacing="1" w:line="240" w:lineRule="auto"/>
    </w:pPr>
    <w:rPr>
      <w:rFonts w:ascii="Tahoma" w:hAnsi="Tahoma" w:cs="Tahom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37A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7AAE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F37A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7AAE"/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58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6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14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6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55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46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3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jpg" Type="http://schemas.openxmlformats.org/officeDocument/2006/relationships/image"/><Relationship Id="rId18" Target="media/image7.wmf" Type="http://schemas.openxmlformats.org/officeDocument/2006/relationships/image"/><Relationship Id="rId19" Target="embeddings/oleObject5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header1.xml" Type="http://schemas.openxmlformats.org/officeDocument/2006/relationships/header"/><Relationship Id="rId66" Target="footer1.xml" Type="http://schemas.openxmlformats.org/officeDocument/2006/relationships/footer"/><Relationship Id="rId67" Target="fontTable.xml" Type="http://schemas.openxmlformats.org/officeDocument/2006/relationships/fontTable"/><Relationship Id="rId68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15</Words>
  <Characters>4651</Characters>
  <Application>Microsoft Office Word</Application>
  <DocSecurity>0</DocSecurity>
  <Lines>38</Lines>
  <Paragraphs>10</Paragraphs>
  <ScaleCrop>false</ScaleCrop>
  <Company>thuvienhoclieu.com</Company>
  <LinksUpToDate>false</LinksUpToDate>
  <CharactersWithSpaces>5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15T09:57:00Z</dcterms:created>
  <dc:creator>tailieu123.edu.vn</dc:creator>
  <dc:description>Đề giao lưu HSG Toán 8 cụm nga sơn 2024-2025 có đáp án được soạn dưới dạng file word và PDF gồm 4 trang. Các bạn xem và tải về ở dưới.</dc:description>
  <dcterms:modified xsi:type="dcterms:W3CDTF">2024-11-15T09:58:00Z</dcterms:modified>
  <cp:revision>1</cp:revision>
  <dc:title>Đề Giao Lưu HSG Toán 8 Cụm Nga Sơn 2024-2025 Có Đáp Án</dc:title>
</cp:coreProperties>
</file>